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3820" w:rsidRPr="00E67179" w:rsidRDefault="00D31EEF" w:rsidP="00E6717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</w:rPr>
        <w:t>LIÊN HỆ GIỮA DÂY VÀ KHOẢNG CÁCH TỪ TÂM ĐẾN DÂY</w:t>
      </w:r>
    </w:p>
    <w:p w:rsidR="00D31EEF" w:rsidRPr="00E67179" w:rsidRDefault="00D31EEF" w:rsidP="00E67179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D31EEF" w:rsidRPr="00E67179" w:rsidRDefault="00D31EEF" w:rsidP="00E67179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59577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3970</wp:posOffset>
            </wp:positionV>
            <wp:extent cx="1695450" cy="151447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67179">
        <w:rPr>
          <w:rFonts w:ascii="Times New Roman" w:hAnsi="Times New Roman" w:cs="Times New Roman"/>
          <w:color w:val="FF0000"/>
          <w:sz w:val="28"/>
          <w:szCs w:val="28"/>
        </w:rPr>
        <w:t>1. Trong một đường tròn</w:t>
      </w:r>
    </w:p>
    <w:p w:rsidR="00D31EEF" w:rsidRPr="00E67179" w:rsidRDefault="005528E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- Hai dây bằ</w:t>
      </w:r>
      <w:r w:rsidR="00D31EEF" w:rsidRPr="00E67179">
        <w:rPr>
          <w:rFonts w:ascii="Times New Roman" w:hAnsi="Times New Roman" w:cs="Times New Roman"/>
          <w:sz w:val="28"/>
          <w:szCs w:val="28"/>
        </w:rPr>
        <w:t>ng nhau thì cách đều tâm</w:t>
      </w:r>
    </w:p>
    <w:p w:rsidR="002F5D0B" w:rsidRPr="00E67179" w:rsidRDefault="00D31EEF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- Hai dây cách đều tâm thì bằng nhau</w:t>
      </w:r>
    </w:p>
    <w:p w:rsidR="00D31EEF" w:rsidRPr="00E67179" w:rsidRDefault="00E67179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4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355" type="#_x0000_t75" style="width:246pt;height:18pt" o:ole="">
            <v:imagedata r:id="rId7" o:title=""/>
          </v:shape>
          <o:OLEObject Type="Embed" ProgID="Equation.DSMT4" ShapeID="_x0000_i2355" DrawAspect="Content" ObjectID="_1633802429" r:id="rId8"/>
        </w:object>
      </w:r>
      <w:r w:rsidR="00D31EEF" w:rsidRPr="00E67179">
        <w:rPr>
          <w:rFonts w:ascii="Times New Roman" w:hAnsi="Times New Roman" w:cs="Times New Roman"/>
          <w:sz w:val="28"/>
          <w:szCs w:val="28"/>
        </w:rPr>
        <w:br w:type="textWrapping" w:clear="all"/>
      </w:r>
      <w:r w:rsidR="000B1C1E" w:rsidRPr="00E67179">
        <w:rPr>
          <w:rFonts w:ascii="Times New Roman" w:hAnsi="Times New Roman" w:cs="Times New Roman"/>
          <w:color w:val="FF0000"/>
          <w:sz w:val="28"/>
          <w:szCs w:val="28"/>
        </w:rPr>
        <w:t>2. Trong hai dây của một đường tròn</w:t>
      </w:r>
    </w:p>
    <w:p w:rsidR="000B1C1E" w:rsidRPr="00E67179" w:rsidRDefault="000B1C1E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- Dây nào lớn hơn thì dây đó gần tâm hơn</w:t>
      </w:r>
    </w:p>
    <w:p w:rsidR="000B1C1E" w:rsidRPr="00E67179" w:rsidRDefault="000B1C1E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- Dây nào gần tâm hơn thì dây đó lớn hơn</w:t>
      </w:r>
    </w:p>
    <w:p w:rsidR="000B1C1E" w:rsidRPr="00E67179" w:rsidRDefault="000B1C1E" w:rsidP="00E6717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</w:rPr>
        <w:t>B. Bài tập áp dụng</w:t>
      </w:r>
    </w:p>
    <w:p w:rsidR="000B1C1E" w:rsidRPr="00E67179" w:rsidRDefault="000B1C1E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E67179">
        <w:rPr>
          <w:rFonts w:ascii="Times New Roman" w:hAnsi="Times New Roman" w:cs="Times New Roman"/>
          <w:sz w:val="28"/>
          <w:szCs w:val="28"/>
        </w:rPr>
        <w:t xml:space="preserve"> Cho đường tròn tâm O và hai dây AB, CD bằng nhau và vuông góc với nhau tại I. Giả sử IA = 2cm, IB = 4cm. Tính khoảng cách từ tâm O đến mỗi dây</w:t>
      </w:r>
    </w:p>
    <w:p w:rsidR="000B1C1E" w:rsidRPr="00E67179" w:rsidRDefault="002F5D0B" w:rsidP="00E6717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10112" behindDoc="0" locked="0" layoutInCell="1" allowOverlap="1" wp14:anchorId="2B6BFE6D" wp14:editId="690C70A4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1695450" cy="16573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1C1E" w:rsidRPr="00E67179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Pr="00E67179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2F5D0B" w:rsidRPr="00E67179" w:rsidRDefault="00432919" w:rsidP="00E6717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Vẽ  </w: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2060" w:dyaOrig="320">
          <v:shape id="_x0000_i1026" type="#_x0000_t75" style="width:115.5pt;height:18pt" o:ole="">
            <v:imagedata r:id="rId10" o:title=""/>
          </v:shape>
          <o:OLEObject Type="Embed" ProgID="Equation.DSMT4" ShapeID="_x0000_i1026" DrawAspect="Content" ObjectID="_1633802430" r:id="rId11"/>
        </w:object>
      </w:r>
      <w:r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, ta được: </w:t>
      </w:r>
      <w:r w:rsidR="002F5D0B" w:rsidRPr="00E67179">
        <w:rPr>
          <w:rFonts w:ascii="Times New Roman" w:hAnsi="Times New Roman" w:cs="Times New Roman"/>
          <w:position w:val="-6"/>
          <w:sz w:val="28"/>
          <w:szCs w:val="28"/>
        </w:rPr>
        <w:object w:dxaOrig="1600" w:dyaOrig="279">
          <v:shape id="_x0000_i1027" type="#_x0000_t75" style="width:90pt;height:15.75pt" o:ole="">
            <v:imagedata r:id="rId12" o:title=""/>
          </v:shape>
          <o:OLEObject Type="Embed" ProgID="Equation.DSMT4" ShapeID="_x0000_i1027" DrawAspect="Content" ObjectID="_1633802431" r:id="rId13"/>
        </w:object>
      </w:r>
    </w:p>
    <w:p w:rsidR="00432919" w:rsidRPr="00E67179" w:rsidRDefault="002F5D0B" w:rsidP="00E6717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2180" w:dyaOrig="279">
          <v:shape id="_x0000_i1028" type="#_x0000_t75" style="width:122.25pt;height:15.75pt" o:ole="">
            <v:imagedata r:id="rId14" o:title=""/>
          </v:shape>
          <o:OLEObject Type="Embed" ProgID="Equation.DSMT4" ShapeID="_x0000_i1028" DrawAspect="Content" ObjectID="_1633802432" r:id="rId15"/>
        </w:object>
      </w:r>
      <w:r w:rsidR="00432919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432919" w:rsidRPr="00E67179" w:rsidRDefault="00432919" w:rsidP="00E6717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29" type="#_x0000_t75" style="width:45.75pt;height:15.75pt" o:ole="">
            <v:imagedata r:id="rId16" o:title=""/>
          </v:shape>
          <o:OLEObject Type="Embed" ProgID="Equation.DSMT4" ShapeID="_x0000_i1029" DrawAspect="Content" ObjectID="_1633802433" r:id="rId17"/>
        </w:object>
      </w:r>
      <w:r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có 3 góc vuông nên là hình chữ nhật    </w:t>
      </w:r>
    </w:p>
    <w:p w:rsidR="002F5D0B" w:rsidRPr="00E67179" w:rsidRDefault="00432919" w:rsidP="00E6717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3040" w:dyaOrig="279">
          <v:shape id="_x0000_i1030" type="#_x0000_t75" style="width:170.25pt;height:15.75pt" o:ole="">
            <v:imagedata r:id="rId18" o:title=""/>
          </v:shape>
          <o:OLEObject Type="Embed" ProgID="Equation.DSMT4" ShapeID="_x0000_i1030" DrawAspect="Content" ObjectID="_1633802434" r:id="rId19"/>
        </w:object>
      </w:r>
      <w:r w:rsidR="002F5D0B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(</w:t>
      </w:r>
      <w:r w:rsidRPr="00E67179">
        <w:rPr>
          <w:rFonts w:ascii="Times New Roman" w:hAnsi="Times New Roman" w:cs="Times New Roman"/>
          <w:sz w:val="28"/>
          <w:szCs w:val="28"/>
          <w:lang w:val="fr-FR"/>
        </w:rPr>
        <w:t>hai dây bằng nhau cách đề</w:t>
      </w:r>
      <w:r w:rsidR="002F5D0B" w:rsidRPr="00E67179">
        <w:rPr>
          <w:rFonts w:ascii="Times New Roman" w:hAnsi="Times New Roman" w:cs="Times New Roman"/>
          <w:sz w:val="28"/>
          <w:szCs w:val="28"/>
          <w:lang w:val="fr-FR"/>
        </w:rPr>
        <w:t>u tâm</w:t>
      </w:r>
      <w:r w:rsidRPr="00E67179">
        <w:rPr>
          <w:rFonts w:ascii="Times New Roman" w:hAnsi="Times New Roman" w:cs="Times New Roman"/>
          <w:sz w:val="28"/>
          <w:szCs w:val="28"/>
          <w:lang w:val="fr-FR"/>
        </w:rPr>
        <w:t>)</w:t>
      </w:r>
    </w:p>
    <w:p w:rsidR="002F5D0B" w:rsidRPr="00E67179" w:rsidRDefault="002F5D0B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</w:t>
      </w:r>
      <w:r w:rsidR="00432919"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432919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Cho đường tròn tâm O bán kính OA = 11cm. Điểm M thuộc bán kinh OA và cách O một khoảng 7cm. Qua M kẻ dây CD có độ dài 18cm. Tính MC, MD ( MC &lt; MD )</w:t>
      </w:r>
    </w:p>
    <w:p w:rsidR="002F5D0B" w:rsidRPr="00E67179" w:rsidRDefault="00C91E18" w:rsidP="00E6717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0527B2" w:rsidRPr="00E67179" w:rsidRDefault="00184DF9" w:rsidP="00E6717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25472" behindDoc="0" locked="0" layoutInCell="1" allowOverlap="1" wp14:anchorId="32A1B76D" wp14:editId="01069277">
            <wp:simplePos x="0" y="0"/>
            <wp:positionH relativeFrom="column">
              <wp:posOffset>0</wp:posOffset>
            </wp:positionH>
            <wp:positionV relativeFrom="paragraph">
              <wp:posOffset>-6985</wp:posOffset>
            </wp:positionV>
            <wp:extent cx="1695450" cy="16764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27B2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Kẻ </w:t>
      </w:r>
      <w:r w:rsidR="000527B2" w:rsidRPr="00E67179">
        <w:rPr>
          <w:rFonts w:ascii="Times New Roman" w:hAnsi="Times New Roman" w:cs="Times New Roman"/>
          <w:position w:val="-6"/>
          <w:sz w:val="28"/>
          <w:szCs w:val="28"/>
        </w:rPr>
        <w:object w:dxaOrig="2980" w:dyaOrig="279">
          <v:shape id="_x0000_i1031" type="#_x0000_t75" style="width:167.25pt;height:15.75pt" o:ole="">
            <v:imagedata r:id="rId21" o:title=""/>
          </v:shape>
          <o:OLEObject Type="Embed" ProgID="Equation.DSMT4" ShapeID="_x0000_i1031" DrawAspect="Content" ObjectID="_1633802435" r:id="rId22"/>
        </w:object>
      </w:r>
    </w:p>
    <w:p w:rsidR="000527B2" w:rsidRPr="00E67179" w:rsidRDefault="000527B2" w:rsidP="00E6717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4900" w:dyaOrig="380">
          <v:shape id="_x0000_i1032" type="#_x0000_t75" style="width:274.5pt;height:21.75pt" o:ole="">
            <v:imagedata r:id="rId23" o:title=""/>
          </v:shape>
          <o:OLEObject Type="Embed" ProgID="Equation.DSMT4" ShapeID="_x0000_i1032" DrawAspect="Content" ObjectID="_1633802436" r:id="rId24"/>
        </w:object>
      </w:r>
    </w:p>
    <w:p w:rsidR="000527B2" w:rsidRPr="00E67179" w:rsidRDefault="000527B2" w:rsidP="00E6717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4500" w:dyaOrig="380">
          <v:shape id="_x0000_i1033" type="#_x0000_t75" style="width:252pt;height:21.75pt" o:ole="">
            <v:imagedata r:id="rId25" o:title=""/>
          </v:shape>
          <o:OLEObject Type="Embed" ProgID="Equation.DSMT4" ShapeID="_x0000_i1033" DrawAspect="Content" ObjectID="_1633802437" r:id="rId26"/>
        </w:object>
      </w:r>
    </w:p>
    <w:p w:rsidR="000527B2" w:rsidRPr="00E67179" w:rsidRDefault="000527B2" w:rsidP="00E6717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sz w:val="28"/>
          <w:szCs w:val="28"/>
          <w:lang w:val="fr-FR"/>
        </w:rPr>
        <w:t>Ta có : MD = MH + HD = 12 cm ; MC = HC – MH = 6cm.</w:t>
      </w:r>
    </w:p>
    <w:p w:rsidR="008013D7" w:rsidRPr="00E67179" w:rsidRDefault="002F5D0B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="008E527D"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="00E67179">
        <w:rPr>
          <w:rFonts w:ascii="Times New Roman" w:hAnsi="Times New Roman" w:cs="Times New Roman"/>
          <w:sz w:val="28"/>
          <w:szCs w:val="28"/>
          <w:lang w:val="fr-FR"/>
        </w:rPr>
        <w:t>[</w:t>
      </w:r>
      <w:r w:rsidR="008E527D" w:rsidRPr="00E67179">
        <w:rPr>
          <w:rFonts w:ascii="Times New Roman" w:hAnsi="Times New Roman" w:cs="Times New Roman"/>
          <w:sz w:val="28"/>
          <w:szCs w:val="28"/>
          <w:lang w:val="fr-FR"/>
        </w:rPr>
        <w:t>Nâng cao và phát triển toán 9]</w:t>
      </w:r>
    </w:p>
    <w:p w:rsidR="008E527D" w:rsidRPr="00E67179" w:rsidRDefault="008E527D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sz w:val="28"/>
          <w:szCs w:val="28"/>
          <w:lang w:val="fr-FR"/>
        </w:rPr>
        <w:t>Cho đường tròn tâm O, dây AB = 24cm, AC = 20cm (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1100" w:dyaOrig="340">
          <v:shape id="_x0000_i1034" type="#_x0000_t75" style="width:61.5pt;height:19.5pt" o:ole="">
            <v:imagedata r:id="rId27" o:title=""/>
          </v:shape>
          <o:OLEObject Type="Embed" ProgID="Equation.DSMT4" ShapeID="_x0000_i1034" DrawAspect="Content" ObjectID="_1633802438" r:id="rId28"/>
        </w:object>
      </w:r>
      <w:r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) và điểm O nằm trong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560" w:dyaOrig="340">
          <v:shape id="_x0000_i1035" type="#_x0000_t75" style="width:31.5pt;height:19.5pt" o:ole="">
            <v:imagedata r:id="rId29" o:title=""/>
          </v:shape>
          <o:OLEObject Type="Embed" ProgID="Equation.DSMT4" ShapeID="_x0000_i1035" DrawAspect="Content" ObjectID="_1633802439" r:id="rId30"/>
        </w:object>
      </w:r>
      <w:r w:rsidR="002F5D0B" w:rsidRPr="00E67179">
        <w:rPr>
          <w:rFonts w:ascii="Times New Roman" w:hAnsi="Times New Roman" w:cs="Times New Roman"/>
          <w:sz w:val="28"/>
          <w:szCs w:val="28"/>
        </w:rPr>
        <w:t xml:space="preserve">. </w:t>
      </w:r>
      <w:r w:rsidRPr="00E67179">
        <w:rPr>
          <w:rFonts w:ascii="Times New Roman" w:hAnsi="Times New Roman" w:cs="Times New Roman"/>
          <w:sz w:val="28"/>
          <w:szCs w:val="28"/>
          <w:lang w:val="fr-FR"/>
        </w:rPr>
        <w:t>Gọi M là trung điểm của AC, khoảng cách từ M đến AB là 8cm</w:t>
      </w:r>
    </w:p>
    <w:p w:rsidR="008E527D" w:rsidRPr="00E67179" w:rsidRDefault="008E527D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a. Chứng minh rằng 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36" type="#_x0000_t75" style="width:38.25pt;height:15.75pt" o:ole="">
            <v:imagedata r:id="rId31" o:title=""/>
          </v:shape>
          <o:OLEObject Type="Embed" ProgID="Equation.DSMT4" ShapeID="_x0000_i1036" DrawAspect="Content" ObjectID="_1633802440" r:id="rId32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cân tại C</w:t>
      </w:r>
    </w:p>
    <w:p w:rsidR="008E527D" w:rsidRPr="00E67179" w:rsidRDefault="008E527D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b. Tính bán kính của đường tròn</w:t>
      </w:r>
    </w:p>
    <w:p w:rsidR="008E527D" w:rsidRPr="00E67179" w:rsidRDefault="00965870" w:rsidP="00E6717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0160</wp:posOffset>
            </wp:positionV>
            <wp:extent cx="1609725" cy="1562100"/>
            <wp:effectExtent l="0" t="0" r="0" b="0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E527D" w:rsidRPr="00E671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870" w:rsidRPr="00E67179" w:rsidRDefault="00965870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a. Kẻ  </w:t>
      </w:r>
      <w:r w:rsidRPr="00E67179">
        <w:rPr>
          <w:rFonts w:ascii="Times New Roman" w:hAnsi="Times New Roman" w:cs="Times New Roman"/>
          <w:position w:val="-4"/>
          <w:sz w:val="28"/>
          <w:szCs w:val="28"/>
        </w:rPr>
        <w:object w:dxaOrig="1060" w:dyaOrig="260">
          <v:shape id="_x0000_i1037" type="#_x0000_t75" style="width:59.25pt;height:15pt" o:ole="">
            <v:imagedata r:id="rId34" o:title=""/>
          </v:shape>
          <o:OLEObject Type="Embed" ProgID="Equation.DSMT4" ShapeID="_x0000_i1037" DrawAspect="Content" ObjectID="_1633802441" r:id="rId35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tại H, 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38" type="#_x0000_t75" style="width:56.25pt;height:15.75pt" o:ole="">
            <v:imagedata r:id="rId36" o:title=""/>
          </v:shape>
          <o:OLEObject Type="Embed" ProgID="Equation.DSMT4" ShapeID="_x0000_i1038" DrawAspect="Content" ObjectID="_1633802442" r:id="rId37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tại K       </w:t>
      </w:r>
    </w:p>
    <w:p w:rsidR="00965870" w:rsidRPr="00E67179" w:rsidRDefault="00965870" w:rsidP="00E67179">
      <w:pPr>
        <w:spacing w:line="36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9" type="#_x0000_t75" style="width:16.5pt;height:13.5pt" o:ole="">
            <v:imagedata r:id="rId38" o:title=""/>
          </v:shape>
          <o:OLEObject Type="Embed" ProgID="Equation.DSMT4" ShapeID="_x0000_i1039" DrawAspect="Content" ObjectID="_1633802443" r:id="rId39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MH là đường trung bình của </w: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3280" w:dyaOrig="320">
          <v:shape id="_x0000_i1040" type="#_x0000_t75" style="width:183.75pt;height:18pt" o:ole="">
            <v:imagedata r:id="rId40" o:title=""/>
          </v:shape>
          <o:OLEObject Type="Embed" ProgID="Equation.DSMT4" ShapeID="_x0000_i1040" DrawAspect="Content" ObjectID="_1633802444" r:id="rId41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 </w:t>
      </w:r>
      <w:r w:rsidRPr="00E67179">
        <w:rPr>
          <w:rFonts w:ascii="Times New Roman" w:hAnsi="Times New Roman" w:cs="Times New Roman"/>
          <w:position w:val="-24"/>
          <w:sz w:val="28"/>
          <w:szCs w:val="28"/>
        </w:rPr>
        <w:object w:dxaOrig="2880" w:dyaOrig="620">
          <v:shape id="_x0000_i1041" type="#_x0000_t75" style="width:161.25pt;height:35.25pt" o:ole="">
            <v:imagedata r:id="rId42" o:title=""/>
          </v:shape>
          <o:OLEObject Type="Embed" ProgID="Equation.DSMT4" ShapeID="_x0000_i1041" DrawAspect="Content" ObjectID="_1633802445" r:id="rId43"/>
        </w:objec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t xml:space="preserve">      </w:t>
      </w:r>
    </w:p>
    <w:p w:rsidR="008E527D" w:rsidRPr="00E67179" w:rsidRDefault="00965870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Xét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42" type="#_x0000_t75" style="width:38.25pt;height:15.75pt" o:ole="">
            <v:imagedata r:id="rId44" o:title=""/>
          </v:shape>
          <o:OLEObject Type="Embed" ProgID="Equation.DSMT4" ShapeID="_x0000_i1042" DrawAspect="Content" ObjectID="_1633802446" r:id="rId45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, có CK là đường cao đồng thời là đường trung tuyến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43" type="#_x0000_t75" style="width:54.75pt;height:15.75pt" o:ole="">
            <v:imagedata r:id="rId46" o:title=""/>
          </v:shape>
          <o:OLEObject Type="Embed" ProgID="Equation.DSMT4" ShapeID="_x0000_i1043" DrawAspect="Content" ObjectID="_1633802447" r:id="rId47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    </w:t>
      </w:r>
      <w:r w:rsidRPr="00E67179">
        <w:rPr>
          <w:rFonts w:ascii="Times New Roman" w:hAnsi="Times New Roman" w:cs="Times New Roman"/>
          <w:sz w:val="28"/>
          <w:szCs w:val="28"/>
        </w:rPr>
        <w:br w:type="textWrapping" w:clear="all"/>
        <w:t>cân tạ</w:t>
      </w:r>
      <w:r w:rsidR="002F5D0B" w:rsidRPr="00E67179">
        <w:rPr>
          <w:rFonts w:ascii="Times New Roman" w:hAnsi="Times New Roman" w:cs="Times New Roman"/>
          <w:sz w:val="28"/>
          <w:szCs w:val="28"/>
        </w:rPr>
        <w:t>i C (</w:t>
      </w:r>
      <w:r w:rsidR="000D57D6" w:rsidRPr="00E67179">
        <w:rPr>
          <w:rFonts w:ascii="Times New Roman" w:hAnsi="Times New Roman" w:cs="Times New Roman"/>
          <w:sz w:val="28"/>
          <w:szCs w:val="28"/>
        </w:rPr>
        <w:t>CK đi qua O vì CK là đường trung tuyến củ</w:t>
      </w:r>
      <w:r w:rsidR="002F5D0B" w:rsidRPr="00E67179">
        <w:rPr>
          <w:rFonts w:ascii="Times New Roman" w:hAnsi="Times New Roman" w:cs="Times New Roman"/>
          <w:sz w:val="28"/>
          <w:szCs w:val="28"/>
        </w:rPr>
        <w:t>a tam giác ABC)</w:t>
      </w:r>
    </w:p>
    <w:p w:rsidR="00965870" w:rsidRPr="00E67179" w:rsidRDefault="00965870" w:rsidP="00E6717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0D57D6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Ta có MA = MC </w:t>
      </w:r>
      <w:r w:rsidR="000D57D6" w:rsidRPr="00E67179">
        <w:rPr>
          <w:rFonts w:ascii="Times New Roman" w:hAnsi="Times New Roman" w:cs="Times New Roman"/>
          <w:position w:val="-24"/>
          <w:sz w:val="28"/>
          <w:szCs w:val="28"/>
        </w:rPr>
        <w:object w:dxaOrig="8080" w:dyaOrig="620">
          <v:shape id="_x0000_i1044" type="#_x0000_t75" style="width:453pt;height:35.25pt" o:ole="">
            <v:imagedata r:id="rId48" o:title=""/>
          </v:shape>
          <o:OLEObject Type="Embed" ProgID="Equation.DSMT4" ShapeID="_x0000_i1044" DrawAspect="Content" ObjectID="_1633802448" r:id="rId49"/>
        </w:object>
      </w:r>
      <w:r w:rsidR="000D57D6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0D57D6" w:rsidRPr="00E67179" w:rsidRDefault="002F5D0B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="000D57D6"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D57D6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Cho điểm A nằm trên đường tròn (O) có CB là đường kính và AB &lt; AC. Vẽ dây AD vuông góc với BC tại H. Chứng minh rằng</w:t>
      </w:r>
    </w:p>
    <w:p w:rsidR="000D57D6" w:rsidRPr="00E67179" w:rsidRDefault="000D57D6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a. Tam giác ABC vuông tại A</w:t>
      </w:r>
    </w:p>
    <w:p w:rsidR="000D57D6" w:rsidRPr="00E67179" w:rsidRDefault="000D57D6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lastRenderedPageBreak/>
        <w:t>b. H là trung điểm AD, AC = AD và BC là tia phân giác của góc ABD</w:t>
      </w:r>
    </w:p>
    <w:p w:rsidR="000D57D6" w:rsidRPr="00E67179" w:rsidRDefault="000D57D6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c.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1320" w:dyaOrig="340">
          <v:shape id="_x0000_i1045" type="#_x0000_t75" style="width:74.25pt;height:19.5pt" o:ole="">
            <v:imagedata r:id="rId50" o:title=""/>
          </v:shape>
          <o:OLEObject Type="Embed" ProgID="Equation.DSMT4" ShapeID="_x0000_i1045" DrawAspect="Content" ObjectID="_1633802449" r:id="rId51"/>
        </w:object>
      </w:r>
    </w:p>
    <w:p w:rsidR="000D57D6" w:rsidRPr="00E67179" w:rsidRDefault="00E67179" w:rsidP="00E6717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84864" behindDoc="0" locked="0" layoutInCell="1" allowOverlap="1" wp14:anchorId="72C5B70F" wp14:editId="260CA5F9">
            <wp:simplePos x="0" y="0"/>
            <wp:positionH relativeFrom="column">
              <wp:posOffset>0</wp:posOffset>
            </wp:positionH>
            <wp:positionV relativeFrom="paragraph">
              <wp:posOffset>14605</wp:posOffset>
            </wp:positionV>
            <wp:extent cx="1647825" cy="1581150"/>
            <wp:effectExtent l="0" t="0" r="0" b="0"/>
            <wp:wrapSquare wrapText="bothSides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D57D6" w:rsidRPr="00E671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76FBE" w:rsidRPr="00E67179" w:rsidRDefault="00376FBE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a. Vì OA = OB = OC = R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46" type="#_x0000_t75" style="width:54.75pt;height:15.75pt" o:ole="">
            <v:imagedata r:id="rId53" o:title=""/>
          </v:shape>
          <o:OLEObject Type="Embed" ProgID="Equation.DSMT4" ShapeID="_x0000_i1046" DrawAspect="Content" ObjectID="_1633802450" r:id="rId54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vuông tại A</w:t>
      </w:r>
    </w:p>
    <w:p w:rsidR="00376FBE" w:rsidRPr="00E67179" w:rsidRDefault="00376FBE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b. Vì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2659" w:dyaOrig="279">
          <v:shape id="_x0000_i1047" type="#_x0000_t75" style="width:149.25pt;height:15.75pt" o:ole="">
            <v:imagedata r:id="rId55" o:title=""/>
          </v:shape>
          <o:OLEObject Type="Embed" ProgID="Equation.DSMT4" ShapeID="_x0000_i1047" DrawAspect="Content" ObjectID="_1633802451" r:id="rId56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H là trung điểm của AD</w:t>
      </w:r>
    </w:p>
    <w:p w:rsidR="00376FBE" w:rsidRPr="00E67179" w:rsidRDefault="00376FBE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+) Xét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48" type="#_x0000_t75" style="width:40.5pt;height:15.75pt" o:ole="">
            <v:imagedata r:id="rId57" o:title=""/>
          </v:shape>
          <o:OLEObject Type="Embed" ProgID="Equation.DSMT4" ShapeID="_x0000_i1048" DrawAspect="Content" ObjectID="_1633802452" r:id="rId58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, có CH là đường cao đồng thời là đường trung tuyến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49" type="#_x0000_t75" style="width:56.25pt;height:15.75pt" o:ole="">
            <v:imagedata r:id="rId59" o:title=""/>
          </v:shape>
          <o:OLEObject Type="Embed" ProgID="Equation.DSMT4" ShapeID="_x0000_i1049" DrawAspect="Content" ObjectID="_1633802453" r:id="rId60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cân tại C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1219" w:dyaOrig="279">
          <v:shape id="_x0000_i1050" type="#_x0000_t75" style="width:68.25pt;height:15.75pt" o:ole="">
            <v:imagedata r:id="rId61" o:title=""/>
          </v:shape>
          <o:OLEObject Type="Embed" ProgID="Equation.DSMT4" ShapeID="_x0000_i1050" DrawAspect="Content" ObjectID="_1633802454" r:id="rId62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2F5D0B" w:rsidRPr="00E67179" w:rsidRDefault="00376FBE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+) Xét </w:t>
      </w:r>
      <w:r w:rsidRPr="00E67179">
        <w:rPr>
          <w:rFonts w:ascii="Times New Roman" w:hAnsi="Times New Roman" w:cs="Times New Roman"/>
          <w:position w:val="-4"/>
          <w:sz w:val="28"/>
          <w:szCs w:val="28"/>
        </w:rPr>
        <w:object w:dxaOrig="700" w:dyaOrig="260">
          <v:shape id="_x0000_i1051" type="#_x0000_t75" style="width:39pt;height:15pt" o:ole="">
            <v:imagedata r:id="rId63" o:title=""/>
          </v:shape>
          <o:OLEObject Type="Embed" ProgID="Equation.DSMT4" ShapeID="_x0000_i1051" DrawAspect="Content" ObjectID="_1633802455" r:id="rId64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, có HH là đường cao đồng thời là đường trung tuyến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52" type="#_x0000_t75" style="width:54.75pt;height:15.75pt" o:ole="">
            <v:imagedata r:id="rId65" o:title=""/>
          </v:shape>
          <o:OLEObject Type="Embed" ProgID="Equation.DSMT4" ShapeID="_x0000_i1052" DrawAspect="Content" ObjectID="_1633802456" r:id="rId66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cân tại B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53" type="#_x0000_t75" style="width:38.25pt;height:15.75pt" o:ole="">
            <v:imagedata r:id="rId67" o:title=""/>
          </v:shape>
          <o:OLEObject Type="Embed" ProgID="Equation.DSMT4" ShapeID="_x0000_i1053" DrawAspect="Content" ObjectID="_1633802457" r:id="rId68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là phân giác của </w:t>
      </w:r>
      <w:r w:rsidRPr="00E67179">
        <w:rPr>
          <w:rFonts w:ascii="Times New Roman" w:hAnsi="Times New Roman" w:cs="Times New Roman"/>
          <w:position w:val="-4"/>
          <w:sz w:val="28"/>
          <w:szCs w:val="28"/>
        </w:rPr>
        <w:object w:dxaOrig="560" w:dyaOrig="320">
          <v:shape id="_x0000_i1054" type="#_x0000_t75" style="width:31.5pt;height:18pt" o:ole="">
            <v:imagedata r:id="rId69" o:title=""/>
          </v:shape>
          <o:OLEObject Type="Embed" ProgID="Equation.DSMT4" ShapeID="_x0000_i1054" DrawAspect="Content" ObjectID="_1633802458" r:id="rId70"/>
        </w:object>
      </w:r>
      <w:r w:rsidR="000D57D6" w:rsidRPr="00E67179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E67179">
        <w:rPr>
          <w:rFonts w:ascii="Times New Roman" w:hAnsi="Times New Roman" w:cs="Times New Roman"/>
          <w:sz w:val="28"/>
          <w:szCs w:val="28"/>
        </w:rPr>
        <w:t xml:space="preserve">c. Ta có </w: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4220" w:dyaOrig="380">
          <v:shape id="_x0000_i1055" type="#_x0000_t75" style="width:236.25pt;height:21.75pt" o:ole="">
            <v:imagedata r:id="rId71" o:title=""/>
          </v:shape>
          <o:OLEObject Type="Embed" ProgID="Equation.DSMT4" ShapeID="_x0000_i1055" DrawAspect="Content" ObjectID="_1633802459" r:id="rId72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8013D7" w:rsidRPr="00E67179" w:rsidRDefault="008013D7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</w:t>
      </w:r>
      <w:r w:rsid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5</w:t>
      </w:r>
      <w:r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Cho tam giác ABC có ba góc nhọn nội tiếp đường tròn (O). Đường cao AH cuả tam giác cắt đường tròn ở D. Vẽ đường kính AOE</w:t>
      </w:r>
    </w:p>
    <w:p w:rsidR="008013D7" w:rsidRPr="00E67179" w:rsidRDefault="008013D7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a. Chứng minh rằng BEDC là hình thang cân</w:t>
      </w:r>
    </w:p>
    <w:p w:rsidR="008013D7" w:rsidRPr="00E67179" w:rsidRDefault="008013D7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b. Gọi M là điểm chính giữa của cung DE, OM cắt BC tại I. Chứng minh rằng O là trung điểm của BC</w:t>
      </w:r>
    </w:p>
    <w:p w:rsidR="008013D7" w:rsidRPr="00E67179" w:rsidRDefault="008013D7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c) Tính bán kính đường tròn biết </w: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2200" w:dyaOrig="320">
          <v:shape id="_x0000_i1056" type="#_x0000_t75" style="width:123.75pt;height:18pt" o:ole="">
            <v:imagedata r:id="rId73" o:title=""/>
          </v:shape>
          <o:OLEObject Type="Embed" ProgID="Equation.DSMT4" ShapeID="_x0000_i1056" DrawAspect="Content" ObjectID="_1633802460" r:id="rId74"/>
        </w:object>
      </w:r>
    </w:p>
    <w:p w:rsidR="002F5D0B" w:rsidRPr="00E67179" w:rsidRDefault="008013D7" w:rsidP="00E6717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013D7" w:rsidRPr="00E67179" w:rsidRDefault="00F64E61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a) Ta có:</w:t>
      </w:r>
      <w:r w:rsidRPr="00E67179">
        <w:rPr>
          <w:rFonts w:ascii="Times New Roman" w:hAnsi="Times New Roman" w:cs="Times New Roman"/>
          <w:position w:val="-30"/>
          <w:sz w:val="28"/>
          <w:szCs w:val="28"/>
        </w:rPr>
        <w:object w:dxaOrig="4860" w:dyaOrig="720">
          <v:shape id="_x0000_i1057" type="#_x0000_t75" style="width:273pt;height:40.5pt" o:ole="">
            <v:imagedata r:id="rId75" o:title=""/>
          </v:shape>
          <o:OLEObject Type="Embed" ProgID="Equation.DSMT4" ShapeID="_x0000_i1057" DrawAspect="Content" ObjectID="_1633802461" r:id="rId76"/>
        </w:object>
      </w:r>
    </w:p>
    <w:p w:rsidR="002F5D0B" w:rsidRPr="00E67179" w:rsidRDefault="00F64E61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mặt khác ta lại có: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4520" w:dyaOrig="320">
          <v:shape id="_x0000_i1058" type="#_x0000_t75" style="width:254.25pt;height:18pt" o:ole="">
            <v:imagedata r:id="rId77" o:title=""/>
          </v:shape>
          <o:OLEObject Type="Embed" ProgID="Equation.DSMT4" ShapeID="_x0000_i1058" DrawAspect="Content" ObjectID="_1633802462" r:id="rId78"/>
        </w:object>
      </w:r>
    </w:p>
    <w:p w:rsidR="002F5D0B" w:rsidRPr="00E67179" w:rsidRDefault="00E67179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lastRenderedPageBreak/>
        <w:drawing>
          <wp:anchor distT="0" distB="0" distL="114300" distR="114300" simplePos="0" relativeHeight="251640832" behindDoc="0" locked="0" layoutInCell="1" allowOverlap="1" wp14:anchorId="6ADDA5E1" wp14:editId="54319562">
            <wp:simplePos x="0" y="0"/>
            <wp:positionH relativeFrom="column">
              <wp:posOffset>-64135</wp:posOffset>
            </wp:positionH>
            <wp:positionV relativeFrom="paragraph">
              <wp:posOffset>-178435</wp:posOffset>
            </wp:positionV>
            <wp:extent cx="2724150" cy="2971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64E61" w:rsidRPr="00E67179">
        <w:rPr>
          <w:rFonts w:ascii="Times New Roman" w:hAnsi="Times New Roman" w:cs="Times New Roman"/>
          <w:sz w:val="28"/>
          <w:szCs w:val="28"/>
        </w:rPr>
        <w:t>Vậy BEDC là hình thang cân</w:t>
      </w:r>
    </w:p>
    <w:p w:rsidR="00F64E61" w:rsidRPr="00E67179" w:rsidRDefault="00F64E61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Ta có: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4599" w:dyaOrig="340">
          <v:shape id="_x0000_i1059" type="#_x0000_t75" style="width:258.75pt;height:18.75pt" o:ole="">
            <v:imagedata r:id="rId80" o:title=""/>
          </v:shape>
          <o:OLEObject Type="Embed" ProgID="Equation.DSMT4" ShapeID="_x0000_i1059" DrawAspect="Content" ObjectID="_1633802463" r:id="rId81"/>
        </w:object>
      </w:r>
    </w:p>
    <w:p w:rsidR="002F5D0B" w:rsidRPr="00E67179" w:rsidRDefault="00F64E61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Lại có: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2040" w:dyaOrig="279">
          <v:shape id="_x0000_i1060" type="#_x0000_t75" style="width:114.75pt;height:15.75pt" o:ole="">
            <v:imagedata r:id="rId82" o:title=""/>
          </v:shape>
          <o:OLEObject Type="Embed" ProgID="Equation.DSMT4" ShapeID="_x0000_i1060" DrawAspect="Content" ObjectID="_1633802464" r:id="rId83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(đường kính qua trung điểm của dây)</w:t>
      </w:r>
    </w:p>
    <w:p w:rsidR="00F64E61" w:rsidRPr="00E67179" w:rsidRDefault="00F64E61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Đặt </w: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1520" w:dyaOrig="320">
          <v:shape id="_x0000_i1061" type="#_x0000_t75" style="width:85.5pt;height:18pt" o:ole="">
            <v:imagedata r:id="rId84" o:title=""/>
          </v:shape>
          <o:OLEObject Type="Embed" ProgID="Equation.DSMT4" ShapeID="_x0000_i1061" DrawAspect="Content" ObjectID="_1633802465" r:id="rId85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xét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62" type="#_x0000_t75" style="width:36pt;height:15.75pt" o:ole="">
            <v:imagedata r:id="rId86" o:title=""/>
          </v:shape>
          <o:OLEObject Type="Embed" ProgID="Equation.DSMT4" ShapeID="_x0000_i1062" DrawAspect="Content" ObjectID="_1633802466" r:id="rId87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vuông: </w:t>
      </w:r>
      <w:r w:rsidRPr="00E67179">
        <w:rPr>
          <w:rFonts w:ascii="Times New Roman" w:hAnsi="Times New Roman" w:cs="Times New Roman"/>
          <w:position w:val="-14"/>
          <w:sz w:val="28"/>
          <w:szCs w:val="28"/>
        </w:rPr>
        <w:object w:dxaOrig="5100" w:dyaOrig="440">
          <v:shape id="_x0000_i1063" type="#_x0000_t75" style="width:286.5pt;height:24.75pt" o:ole="">
            <v:imagedata r:id="rId88" o:title=""/>
          </v:shape>
          <o:OLEObject Type="Embed" ProgID="Equation.DSMT4" ShapeID="_x0000_i1063" DrawAspect="Content" ObjectID="_1633802467" r:id="rId89"/>
        </w:object>
      </w:r>
    </w:p>
    <w:p w:rsidR="002F5D0B" w:rsidRPr="00E67179" w:rsidRDefault="00F64E61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64" type="#_x0000_t75" style="width:16.5pt;height:13.5pt" o:ole="">
            <v:imagedata r:id="rId90" o:title=""/>
          </v:shape>
          <o:OLEObject Type="Embed" ProgID="Equation.DSMT4" ShapeID="_x0000_i1064" DrawAspect="Content" ObjectID="_1633802468" r:id="rId91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Nhận xét: Hình thang có hai cạnh bên bằng nhau chưa đủ là hình thang cân. Do đó không thể chứng minh BEDC là hình thang cân bằng cách chứng minh BD = CE để suy ra BD = CE</w:t>
      </w:r>
    </w:p>
    <w:p w:rsidR="00F64E61" w:rsidRPr="00E67179" w:rsidRDefault="00F64E61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- Câu c trong bài toán là một bài toán thực tế: Biết độ dài dây BC và khoảng cách IM từ trung điểm dây đến điểm chính giữa cung bị trương, ta tìm được bán kính của đường tròn.</w:t>
      </w:r>
    </w:p>
    <w:p w:rsidR="00F64E61" w:rsidRPr="00E67179" w:rsidRDefault="00E67179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6</w:t>
      </w:r>
      <w:r w:rsidR="00F64E61"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F64E61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Hai đường tròn (O) và (O’) cùng bán kính cắt nhau tại M và N</w:t>
      </w:r>
    </w:p>
    <w:p w:rsidR="00F64E61" w:rsidRPr="00E67179" w:rsidRDefault="00F64E61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sz w:val="28"/>
          <w:szCs w:val="28"/>
          <w:lang w:val="fr-FR"/>
        </w:rPr>
        <w:t>a) Chứng minh rằng hai cung nhỏ MN của hai đường tròn bằng nhau</w:t>
      </w:r>
    </w:p>
    <w:p w:rsidR="00F64E61" w:rsidRPr="00E67179" w:rsidRDefault="00F64E61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b) Vẽ các đường kính MOA và MO’B. Chứng minh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960" w:dyaOrig="340">
          <v:shape id="_x0000_i1065" type="#_x0000_t75" style="width:54pt;height:18.75pt" o:ole="">
            <v:imagedata r:id="rId92" o:title=""/>
          </v:shape>
          <o:OLEObject Type="Embed" ProgID="Equation.DSMT4" ShapeID="_x0000_i1065" DrawAspect="Content" ObjectID="_1633802469" r:id="rId93"/>
        </w:object>
      </w:r>
    </w:p>
    <w:p w:rsidR="00F64E61" w:rsidRPr="00E67179" w:rsidRDefault="00F64E61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c) Vẽ đường kính NOC. Tia BM cắt đường tròn (O) tại D. Chứng minh rằng các cung nhỏ MN, AC, CD bằng nhau</w:t>
      </w:r>
    </w:p>
    <w:p w:rsidR="002F5D0B" w:rsidRPr="00E67179" w:rsidRDefault="00F64E61" w:rsidP="00E6717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5168" behindDoc="0" locked="0" layoutInCell="1" allowOverlap="1" wp14:anchorId="5F8A5B7E" wp14:editId="59E4D52D">
            <wp:simplePos x="0" y="0"/>
            <wp:positionH relativeFrom="column">
              <wp:posOffset>2540</wp:posOffset>
            </wp:positionH>
            <wp:positionV relativeFrom="paragraph">
              <wp:posOffset>4445</wp:posOffset>
            </wp:positionV>
            <wp:extent cx="3695700" cy="223837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671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184DF9" w:rsidRPr="00E67179" w:rsidRDefault="00F64E61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a) </w:t>
      </w:r>
      <w:r w:rsidR="00C922CF" w:rsidRPr="00E67179">
        <w:rPr>
          <w:rFonts w:ascii="Times New Roman" w:hAnsi="Times New Roman" w:cs="Times New Roman"/>
          <w:sz w:val="28"/>
          <w:szCs w:val="28"/>
        </w:rPr>
        <w:t>Vì MN là dây chung của hai đường tròn bằng nhau nên hai cung nhỏ MN của hai đường tròn bằng nhau</w:t>
      </w:r>
    </w:p>
    <w:p w:rsidR="00C922CF" w:rsidRPr="00E67179" w:rsidRDefault="00C922CF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b) Ta có: </w:t>
      </w:r>
      <w:r w:rsidRPr="00E67179">
        <w:rPr>
          <w:rFonts w:ascii="Times New Roman" w:hAnsi="Times New Roman" w:cs="Times New Roman"/>
          <w:position w:val="-4"/>
          <w:sz w:val="28"/>
          <w:szCs w:val="28"/>
        </w:rPr>
        <w:object w:dxaOrig="1080" w:dyaOrig="320">
          <v:shape id="_x0000_i1066" type="#_x0000_t75" style="width:60.75pt;height:18pt" o:ole="">
            <v:imagedata r:id="rId95" o:title=""/>
          </v:shape>
          <o:OLEObject Type="Embed" ProgID="Equation.DSMT4" ShapeID="_x0000_i1066" DrawAspect="Content" ObjectID="_1633802470" r:id="rId96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(hai đường tròn bằng nhau)</w:t>
      </w:r>
    </w:p>
    <w:p w:rsidR="00C922CF" w:rsidRPr="00E67179" w:rsidRDefault="00C922CF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3440" w:dyaOrig="320">
          <v:shape id="_x0000_i1067" type="#_x0000_t75" style="width:193.5pt;height:18pt" o:ole="">
            <v:imagedata r:id="rId97" o:title=""/>
          </v:shape>
          <o:OLEObject Type="Embed" ProgID="Equation.DSMT4" ShapeID="_x0000_i1067" DrawAspect="Content" ObjectID="_1633802471" r:id="rId98"/>
        </w:object>
      </w:r>
    </w:p>
    <w:p w:rsidR="002F5D0B" w:rsidRPr="00E67179" w:rsidRDefault="00C922CF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Tứ giác ACMN là hình bình hành vì có hai đường chéo cắt nhau tại trung điểm của mỗi đường, nên: </w:t>
      </w:r>
      <w:r w:rsidRPr="00E67179">
        <w:rPr>
          <w:rFonts w:ascii="Times New Roman" w:hAnsi="Times New Roman" w:cs="Times New Roman"/>
          <w:position w:val="-14"/>
          <w:sz w:val="28"/>
          <w:szCs w:val="28"/>
        </w:rPr>
        <w:object w:dxaOrig="2659" w:dyaOrig="420">
          <v:shape id="_x0000_i1068" type="#_x0000_t75" style="width:149.25pt;height:23.25pt" o:ole="">
            <v:imagedata r:id="rId99" o:title=""/>
          </v:shape>
          <o:OLEObject Type="Embed" ProgID="Equation.DSMT4" ShapeID="_x0000_i1068" DrawAspect="Content" ObjectID="_1633802472" r:id="rId100"/>
        </w:object>
      </w:r>
    </w:p>
    <w:p w:rsidR="00184DF9" w:rsidRPr="00E67179" w:rsidRDefault="00C922CF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Mặt khác ta lại có: A, N, B thẳng hàng và AN = BN nên ON là đường trung bình của tam giác ABD </w:t>
      </w:r>
      <w:r w:rsidRPr="00E67179">
        <w:rPr>
          <w:rFonts w:ascii="Times New Roman" w:hAnsi="Times New Roman" w:cs="Times New Roman"/>
          <w:position w:val="-14"/>
          <w:sz w:val="28"/>
          <w:szCs w:val="28"/>
        </w:rPr>
        <w:object w:dxaOrig="3000" w:dyaOrig="400">
          <v:shape id="_x0000_i1069" type="#_x0000_t75" style="width:168.75pt;height:22.5pt" o:ole="">
            <v:imagedata r:id="rId101" o:title=""/>
          </v:shape>
          <o:OLEObject Type="Embed" ProgID="Equation.DSMT4" ShapeID="_x0000_i1069" DrawAspect="Content" ObjectID="_1633802473" r:id="rId102"/>
        </w:object>
      </w:r>
    </w:p>
    <w:p w:rsidR="002F5D0B" w:rsidRPr="00E67179" w:rsidRDefault="00C922CF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Từ </w:t>
      </w:r>
      <w:r w:rsidRPr="00E67179">
        <w:rPr>
          <w:rFonts w:ascii="Times New Roman" w:hAnsi="Times New Roman" w:cs="Times New Roman"/>
          <w:position w:val="-14"/>
          <w:sz w:val="28"/>
          <w:szCs w:val="28"/>
        </w:rPr>
        <w:object w:dxaOrig="2540" w:dyaOrig="420">
          <v:shape id="_x0000_i1070" type="#_x0000_t75" style="width:142.5pt;height:23.25pt" o:ole="">
            <v:imagedata r:id="rId103" o:title=""/>
          </v:shape>
          <o:OLEObject Type="Embed" ProgID="Equation.DSMT4" ShapeID="_x0000_i1070" DrawAspect="Content" ObjectID="_1633802474" r:id="rId104"/>
        </w:object>
      </w:r>
      <w:r w:rsidR="00184DF9" w:rsidRPr="00E67179">
        <w:rPr>
          <w:rFonts w:ascii="Times New Roman" w:hAnsi="Times New Roman" w:cs="Times New Roman"/>
          <w:sz w:val="28"/>
          <w:szCs w:val="28"/>
        </w:rPr>
        <w:t xml:space="preserve"> (đpcm)</w:t>
      </w:r>
    </w:p>
    <w:p w:rsidR="00184DF9" w:rsidRPr="00E67179" w:rsidRDefault="00E67179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7</w:t>
      </w:r>
      <w:r w:rsidR="00184DF9"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184DF9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Cho tam giác ABC. Trên tia đối của tia AB lấy một điểm D sao cho AD = AC. Vẽ đường tròn tâm O ngoại tiếp tam giác DBC. Từ O lần lượt hạ các đường vuông góc OH, OK với BC và </w:t>
      </w:r>
      <w:r w:rsidR="00184DF9" w:rsidRPr="00E67179">
        <w:rPr>
          <w:rFonts w:ascii="Times New Roman" w:hAnsi="Times New Roman" w:cs="Times New Roman"/>
          <w:position w:val="-14"/>
          <w:sz w:val="28"/>
          <w:szCs w:val="28"/>
        </w:rPr>
        <w:object w:dxaOrig="2240" w:dyaOrig="400">
          <v:shape id="_x0000_i1263" type="#_x0000_t75" style="width:126pt;height:22.5pt" o:ole="">
            <v:imagedata r:id="rId105" o:title=""/>
          </v:shape>
          <o:OLEObject Type="Embed" ProgID="Equation.DSMT4" ShapeID="_x0000_i1263" DrawAspect="Content" ObjectID="_1633802475" r:id="rId106"/>
        </w:object>
      </w:r>
    </w:p>
    <w:p w:rsidR="00184DF9" w:rsidRPr="00E67179" w:rsidRDefault="00184DF9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a) Chứng minh rằng: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266" type="#_x0000_t75" style="width:58.5pt;height:15.75pt" o:ole="">
            <v:imagedata r:id="rId107" o:title=""/>
          </v:shape>
          <o:OLEObject Type="Embed" ProgID="Equation.DSMT4" ShapeID="_x0000_i1266" DrawAspect="Content" ObjectID="_1633802476" r:id="rId108"/>
        </w:object>
      </w:r>
    </w:p>
    <w:p w:rsidR="00184DF9" w:rsidRPr="00E67179" w:rsidRDefault="00184DF9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b) So sánh hai cung nhỏ BD và BC</w:t>
      </w:r>
    </w:p>
    <w:p w:rsidR="002F5D0B" w:rsidRPr="00E67179" w:rsidRDefault="00195CD3" w:rsidP="00E6717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8176" behindDoc="0" locked="0" layoutInCell="1" allowOverlap="1" wp14:anchorId="52D894F1" wp14:editId="59D6CA60">
            <wp:simplePos x="0" y="0"/>
            <wp:positionH relativeFrom="column">
              <wp:posOffset>2540</wp:posOffset>
            </wp:positionH>
            <wp:positionV relativeFrom="paragraph">
              <wp:posOffset>6350</wp:posOffset>
            </wp:positionV>
            <wp:extent cx="2638425" cy="282892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84DF9" w:rsidRPr="00E671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184DF9" w:rsidRPr="00E67179" w:rsidRDefault="00195CD3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a) Xét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270" type="#_x0000_t75" style="width:40.5pt;height:15.75pt" o:ole="">
            <v:imagedata r:id="rId110" o:title=""/>
          </v:shape>
          <o:OLEObject Type="Embed" ProgID="Equation.DSMT4" ShapeID="_x0000_i1270" DrawAspect="Content" ObjectID="_1633802477" r:id="rId111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và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273" type="#_x0000_t75" style="width:40.5pt;height:15.75pt" o:ole="">
            <v:imagedata r:id="rId112" o:title=""/>
          </v:shape>
          <o:OLEObject Type="Embed" ProgID="Equation.DSMT4" ShapeID="_x0000_i1273" DrawAspect="Content" ObjectID="_1633802478" r:id="rId113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cân tại O có các đường cao kẻ từ đỉnh theo thứ tự là OK và OH nên chúng đồng thời là các trung tuyến </w:t>
      </w:r>
      <w:r w:rsidRPr="00E67179">
        <w:rPr>
          <w:rFonts w:ascii="Times New Roman" w:hAnsi="Times New Roman" w:cs="Times New Roman"/>
          <w:position w:val="-24"/>
          <w:sz w:val="28"/>
          <w:szCs w:val="28"/>
        </w:rPr>
        <w:object w:dxaOrig="2680" w:dyaOrig="620">
          <v:shape id="_x0000_i1276" type="#_x0000_t75" style="width:150pt;height:34.5pt" o:ole="">
            <v:imagedata r:id="rId114" o:title=""/>
          </v:shape>
          <o:OLEObject Type="Embed" ProgID="Equation.DSMT4" ShapeID="_x0000_i1276" DrawAspect="Content" ObjectID="_1633802479" r:id="rId115"/>
        </w:object>
      </w:r>
    </w:p>
    <w:p w:rsidR="002F5D0B" w:rsidRPr="00E67179" w:rsidRDefault="00195CD3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mặt khác trong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279" type="#_x0000_t75" style="width:40.5pt;height:15.75pt" o:ole="">
            <v:imagedata r:id="rId116" o:title=""/>
          </v:shape>
          <o:OLEObject Type="Embed" ProgID="Equation.DSMT4" ShapeID="_x0000_i1279" DrawAspect="Content" ObjectID="_1633802480" r:id="rId117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có: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4440" w:dyaOrig="279">
          <v:shape id="_x0000_i1284" type="#_x0000_t75" style="width:249pt;height:15.75pt" o:ole="">
            <v:imagedata r:id="rId118" o:title=""/>
          </v:shape>
          <o:OLEObject Type="Embed" ProgID="Equation.DSMT4" ShapeID="_x0000_i1284" DrawAspect="Content" ObjectID="_1633802481" r:id="rId119"/>
        </w:object>
      </w:r>
    </w:p>
    <w:p w:rsidR="002F5D0B" w:rsidRPr="00E67179" w:rsidRDefault="00195CD3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Xét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288" type="#_x0000_t75" style="width:41.25pt;height:15.75pt" o:ole="">
            <v:imagedata r:id="rId120" o:title=""/>
          </v:shape>
          <o:OLEObject Type="Embed" ProgID="Equation.DSMT4" ShapeID="_x0000_i1288" DrawAspect="Content" ObjectID="_1633802482" r:id="rId121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và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290" type="#_x0000_t75" style="width:41.25pt;height:15.75pt" o:ole="">
            <v:imagedata r:id="rId122" o:title=""/>
          </v:shape>
          <o:OLEObject Type="Embed" ProgID="Equation.DSMT4" ShapeID="_x0000_i1290" DrawAspect="Content" ObjectID="_1633802483" r:id="rId123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, vuông ta có: </w:t>
      </w:r>
    </w:p>
    <w:p w:rsidR="00195CD3" w:rsidRPr="00E67179" w:rsidRDefault="00195CD3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8"/>
          <w:sz w:val="28"/>
          <w:szCs w:val="28"/>
        </w:rPr>
        <w:object w:dxaOrig="6920" w:dyaOrig="400">
          <v:shape id="_x0000_i1297" type="#_x0000_t75" style="width:388.5pt;height:22.5pt" o:ole="">
            <v:imagedata r:id="rId124" o:title=""/>
          </v:shape>
          <o:OLEObject Type="Embed" ProgID="Equation.DSMT4" ShapeID="_x0000_i1297" DrawAspect="Content" ObjectID="_1633802484" r:id="rId125"/>
        </w:object>
      </w:r>
    </w:p>
    <w:p w:rsidR="002F5D0B" w:rsidRDefault="00195CD3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b) Ta có: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2220" w:dyaOrig="340">
          <v:shape id="_x0000_i1301" type="#_x0000_t75" style="width:124.5pt;height:18.75pt" o:ole="">
            <v:imagedata r:id="rId126" o:title=""/>
          </v:shape>
          <o:OLEObject Type="Embed" ProgID="Equation.DSMT4" ShapeID="_x0000_i1301" DrawAspect="Content" ObjectID="_1633802485" r:id="rId127"/>
        </w:object>
      </w:r>
    </w:p>
    <w:p w:rsidR="00E67179" w:rsidRPr="00E67179" w:rsidRDefault="00E67179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195CD3" w:rsidRPr="00E67179" w:rsidRDefault="00E67179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8</w:t>
      </w:r>
      <w:r w:rsidR="00195CD3"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195CD3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Cho đường tròn (O ; R) đường kính AB, dây cung DE. Tia DE cắt AB ở C. Biết </w:t>
      </w:r>
      <w:r w:rsidR="00195CD3" w:rsidRPr="00E67179">
        <w:rPr>
          <w:rFonts w:ascii="Times New Roman" w:hAnsi="Times New Roman" w:cs="Times New Roman"/>
          <w:position w:val="-10"/>
          <w:sz w:val="28"/>
          <w:szCs w:val="28"/>
        </w:rPr>
        <w:object w:dxaOrig="2100" w:dyaOrig="380">
          <v:shape id="_x0000_i1308" type="#_x0000_t75" style="width:117.75pt;height:21pt" o:ole="">
            <v:imagedata r:id="rId128" o:title=""/>
          </v:shape>
          <o:OLEObject Type="Embed" ProgID="Equation.DSMT4" ShapeID="_x0000_i1308" DrawAspect="Content" ObjectID="_1633802486" r:id="rId129"/>
        </w:object>
      </w:r>
    </w:p>
    <w:p w:rsidR="00195CD3" w:rsidRPr="00E67179" w:rsidRDefault="00195CD3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a) Tính độ dài CD và CE theo R</w:t>
      </w:r>
    </w:p>
    <w:p w:rsidR="00195CD3" w:rsidRPr="00E67179" w:rsidRDefault="00195CD3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b) Chứng minh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1640" w:dyaOrig="279">
          <v:shape id="_x0000_i1311" type="#_x0000_t75" style="width:92.25pt;height:15.75pt" o:ole="">
            <v:imagedata r:id="rId130" o:title=""/>
          </v:shape>
          <o:OLEObject Type="Embed" ProgID="Equation.DSMT4" ShapeID="_x0000_i1311" DrawAspect="Content" ObjectID="_1633802487" r:id="rId131"/>
        </w:object>
      </w:r>
    </w:p>
    <w:p w:rsidR="002F5D0B" w:rsidRPr="00E67179" w:rsidRDefault="00195CD3" w:rsidP="00E6717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195CD3" w:rsidRPr="00E67179" w:rsidRDefault="00706D15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3810</wp:posOffset>
            </wp:positionV>
            <wp:extent cx="3657600" cy="18669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67179">
        <w:rPr>
          <w:rFonts w:ascii="Times New Roman" w:hAnsi="Times New Roman" w:cs="Times New Roman"/>
          <w:sz w:val="28"/>
          <w:szCs w:val="28"/>
        </w:rPr>
        <w:t>a) Tam giác ODE vuông cân tại O, ta có:</w:t>
      </w:r>
    </w:p>
    <w:p w:rsidR="00706D15" w:rsidRPr="00E67179" w:rsidRDefault="00706D15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3760" w:dyaOrig="320">
          <v:shape id="_x0000_i1315" type="#_x0000_t75" style="width:210.75pt;height:18pt" o:ole="">
            <v:imagedata r:id="rId133" o:title=""/>
          </v:shape>
          <o:OLEObject Type="Embed" ProgID="Equation.DSMT4" ShapeID="_x0000_i1315" DrawAspect="Content" ObjectID="_1633802488" r:id="rId134"/>
        </w:object>
      </w:r>
    </w:p>
    <w:p w:rsidR="002F5D0B" w:rsidRPr="00E67179" w:rsidRDefault="00706D15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Kẻ </w:t>
      </w:r>
      <w:r w:rsidRPr="00E67179">
        <w:rPr>
          <w:rFonts w:ascii="Times New Roman" w:hAnsi="Times New Roman" w:cs="Times New Roman"/>
          <w:position w:val="-24"/>
          <w:sz w:val="28"/>
          <w:szCs w:val="28"/>
        </w:rPr>
        <w:object w:dxaOrig="2500" w:dyaOrig="680">
          <v:shape id="_x0000_i1318" type="#_x0000_t75" style="width:140.25pt;height:37.5pt" o:ole="">
            <v:imagedata r:id="rId135" o:title=""/>
          </v:shape>
          <o:OLEObject Type="Embed" ProgID="Equation.DSMT4" ShapeID="_x0000_i1318" DrawAspect="Content" ObjectID="_1633802489" r:id="rId136"/>
        </w:object>
      </w:r>
    </w:p>
    <w:p w:rsidR="002F5D0B" w:rsidRPr="00E67179" w:rsidRDefault="00706D15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Tam giác COH vuông tại H, có:</w:t>
      </w:r>
    </w:p>
    <w:p w:rsidR="00706D15" w:rsidRPr="00E67179" w:rsidRDefault="00706D15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28"/>
          <w:sz w:val="28"/>
          <w:szCs w:val="28"/>
        </w:rPr>
        <w:object w:dxaOrig="7780" w:dyaOrig="820">
          <v:shape id="_x0000_i1321" type="#_x0000_t75" style="width:436.5pt;height:45.75pt" o:ole="">
            <v:imagedata r:id="rId137" o:title=""/>
          </v:shape>
          <o:OLEObject Type="Embed" ProgID="Equation.DSMT4" ShapeID="_x0000_i1321" DrawAspect="Content" ObjectID="_1633802490" r:id="rId138"/>
        </w:object>
      </w:r>
    </w:p>
    <w:p w:rsidR="000D57D6" w:rsidRPr="00E67179" w:rsidRDefault="00706D15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28"/>
          <w:sz w:val="28"/>
          <w:szCs w:val="28"/>
        </w:rPr>
        <w:object w:dxaOrig="4740" w:dyaOrig="820">
          <v:shape id="_x0000_i1324" type="#_x0000_t75" style="width:266.25pt;height:45.75pt" o:ole="">
            <v:imagedata r:id="rId139" o:title=""/>
          </v:shape>
          <o:OLEObject Type="Embed" ProgID="Equation.DSMT4" ShapeID="_x0000_i1324" DrawAspect="Content" ObjectID="_1633802491" r:id="rId140"/>
        </w:object>
      </w:r>
    </w:p>
    <w:p w:rsidR="00706D15" w:rsidRPr="00E67179" w:rsidRDefault="00706D15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b) Ta có: </w:t>
      </w:r>
      <w:r w:rsidRPr="00E67179">
        <w:rPr>
          <w:rFonts w:ascii="Times New Roman" w:hAnsi="Times New Roman" w:cs="Times New Roman"/>
          <w:position w:val="-24"/>
          <w:sz w:val="28"/>
          <w:szCs w:val="28"/>
        </w:rPr>
        <w:object w:dxaOrig="5400" w:dyaOrig="780">
          <v:shape id="_x0000_i1327" type="#_x0000_t75" style="width:303pt;height:43.5pt" o:ole="">
            <v:imagedata r:id="rId141" o:title=""/>
          </v:shape>
          <o:OLEObject Type="Embed" ProgID="Equation.DSMT4" ShapeID="_x0000_i1327" DrawAspect="Content" ObjectID="_1633802492" r:id="rId142"/>
        </w:object>
      </w:r>
    </w:p>
    <w:p w:rsidR="007E3522" w:rsidRPr="00E67179" w:rsidRDefault="00706D15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4099" w:dyaOrig="320">
          <v:shape id="_x0000_i1333" type="#_x0000_t75" style="width:204.75pt;height:15.75pt" o:ole="">
            <v:imagedata r:id="rId143" o:title=""/>
          </v:shape>
          <o:OLEObject Type="Embed" ProgID="Equation.DSMT4" ShapeID="_x0000_i1333" DrawAspect="Content" ObjectID="_1633802493" r:id="rId144"/>
        </w:object>
      </w:r>
    </w:p>
    <w:p w:rsidR="00706D15" w:rsidRPr="00E67179" w:rsidRDefault="00E67179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9</w:t>
      </w:r>
      <w:r w:rsidR="007E3522"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7E3522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Cho đường tròn (O) có hai dây AB và CD bằng nhau và vuông góc với nhau tại E, </w:t>
      </w:r>
    </w:p>
    <w:p w:rsidR="007E3522" w:rsidRPr="00E67179" w:rsidRDefault="007E3522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338" type="#_x0000_t75" style="width:104.25pt;height:15.75pt" o:ole="">
            <v:imagedata r:id="rId145" o:title=""/>
          </v:shape>
          <o:OLEObject Type="Embed" ProgID="Equation.DSMT4" ShapeID="_x0000_i1338" DrawAspect="Content" ObjectID="_1633802494" r:id="rId146"/>
        </w:object>
      </w:r>
    </w:p>
    <w:p w:rsidR="007E3522" w:rsidRPr="00E67179" w:rsidRDefault="007E3522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a) Tính khoảng cách từ O đến mỗi dây</w:t>
      </w:r>
    </w:p>
    <w:p w:rsidR="007E3522" w:rsidRPr="00E67179" w:rsidRDefault="007E3522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>b) Vẽ đường kính DF của đường tòn (O). So sánh hai khoảng cách từ tâm O đến hai dây cung CF và AB</w:t>
      </w:r>
    </w:p>
    <w:p w:rsidR="007E3522" w:rsidRPr="00E67179" w:rsidRDefault="00E67179" w:rsidP="00E6717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719680" behindDoc="0" locked="0" layoutInCell="1" allowOverlap="1" wp14:anchorId="28C64850" wp14:editId="59D0F0AA">
            <wp:simplePos x="0" y="0"/>
            <wp:positionH relativeFrom="column">
              <wp:posOffset>2540</wp:posOffset>
            </wp:positionH>
            <wp:positionV relativeFrom="paragraph">
              <wp:posOffset>26670</wp:posOffset>
            </wp:positionV>
            <wp:extent cx="1857375" cy="20193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E3522" w:rsidRPr="00E671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E3522" w:rsidRPr="00E67179" w:rsidRDefault="007E3522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a) Kẻ </w: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3000" w:dyaOrig="320">
          <v:shape id="_x0000_i1345" type="#_x0000_t75" style="width:150pt;height:15.75pt" o:ole="">
            <v:imagedata r:id="rId148" o:title=""/>
          </v:shape>
          <o:OLEObject Type="Embed" ProgID="Equation.DSMT4" ShapeID="_x0000_i1345" DrawAspect="Content" ObjectID="_1633802495" r:id="rId149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, ta có: </w:t>
      </w:r>
      <w:r w:rsidRPr="00E67179">
        <w:rPr>
          <w:rFonts w:ascii="Times New Roman" w:hAnsi="Times New Roman" w:cs="Times New Roman"/>
          <w:position w:val="-14"/>
          <w:sz w:val="28"/>
          <w:szCs w:val="28"/>
        </w:rPr>
        <w:object w:dxaOrig="2480" w:dyaOrig="400">
          <v:shape id="_x0000_i1348" type="#_x0000_t75" style="width:123.75pt;height:20.25pt" o:ole="">
            <v:imagedata r:id="rId150" o:title=""/>
          </v:shape>
          <o:OLEObject Type="Embed" ProgID="Equation.DSMT4" ShapeID="_x0000_i1348" DrawAspect="Content" ObjectID="_1633802496" r:id="rId151"/>
        </w:object>
      </w:r>
    </w:p>
    <w:p w:rsidR="007E3522" w:rsidRPr="00E67179" w:rsidRDefault="007E3522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24"/>
          <w:sz w:val="28"/>
          <w:szCs w:val="28"/>
        </w:rPr>
        <w:object w:dxaOrig="4640" w:dyaOrig="620">
          <v:shape id="_x0000_i1351" type="#_x0000_t75" style="width:231.75pt;height:30.75pt" o:ole="">
            <v:imagedata r:id="rId152" o:title=""/>
          </v:shape>
          <o:OLEObject Type="Embed" ProgID="Equation.DSMT4" ShapeID="_x0000_i1351" DrawAspect="Content" ObjectID="_1633802497" r:id="rId153"/>
        </w:object>
      </w:r>
    </w:p>
    <w:p w:rsidR="007E3522" w:rsidRPr="00E67179" w:rsidRDefault="007E3522" w:rsidP="00E67179">
      <w:pPr>
        <w:tabs>
          <w:tab w:val="left" w:pos="325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Vì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2299" w:dyaOrig="279">
          <v:shape id="_x0000_i1354" type="#_x0000_t75" style="width:114.75pt;height:14.25pt" o:ole="">
            <v:imagedata r:id="rId154" o:title=""/>
          </v:shape>
          <o:OLEObject Type="Embed" ProgID="Equation.DSMT4" ShapeID="_x0000_i1354" DrawAspect="Content" ObjectID="_1633802498" r:id="rId155"/>
        </w:object>
      </w:r>
      <w:r w:rsidRPr="00E67179">
        <w:rPr>
          <w:rFonts w:ascii="Times New Roman" w:hAnsi="Times New Roman" w:cs="Times New Roman"/>
          <w:sz w:val="28"/>
          <w:szCs w:val="28"/>
        </w:rPr>
        <w:tab/>
      </w:r>
    </w:p>
    <w:p w:rsidR="007E3522" w:rsidRPr="00E67179" w:rsidRDefault="007E3522" w:rsidP="00E67179">
      <w:pPr>
        <w:tabs>
          <w:tab w:val="left" w:pos="325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Tứ giác ENOM là hình chữ nhật có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2240" w:dyaOrig="279">
          <v:shape id="_x0000_i1357" type="#_x0000_t75" style="width:111.75pt;height:14.25pt" o:ole="">
            <v:imagedata r:id="rId156" o:title=""/>
          </v:shape>
          <o:OLEObject Type="Embed" ProgID="Equation.DSMT4" ShapeID="_x0000_i1357" DrawAspect="Content" ObjectID="_1633802499" r:id="rId157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là hình vuông </w:t>
      </w:r>
      <w:r w:rsidRPr="00E67179">
        <w:rPr>
          <w:rFonts w:ascii="Times New Roman" w:hAnsi="Times New Roman" w:cs="Times New Roman"/>
          <w:position w:val="-14"/>
          <w:sz w:val="28"/>
          <w:szCs w:val="28"/>
        </w:rPr>
        <w:object w:dxaOrig="2940" w:dyaOrig="400">
          <v:shape id="_x0000_i1360" type="#_x0000_t75" style="width:147pt;height:20.25pt" o:ole="">
            <v:imagedata r:id="rId158" o:title=""/>
          </v:shape>
          <o:OLEObject Type="Embed" ProgID="Equation.DSMT4" ShapeID="_x0000_i1360" DrawAspect="Content" ObjectID="_1633802500" r:id="rId159"/>
        </w:object>
      </w:r>
    </w:p>
    <w:p w:rsidR="007E3522" w:rsidRPr="00E67179" w:rsidRDefault="007E3522" w:rsidP="00E67179">
      <w:pPr>
        <w:tabs>
          <w:tab w:val="left" w:pos="325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b) Ta có: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2420" w:dyaOrig="279">
          <v:shape id="_x0000_i1363" type="#_x0000_t75" style="width:120.75pt;height:14.25pt" o:ole="">
            <v:imagedata r:id="rId160" o:title=""/>
          </v:shape>
          <o:OLEObject Type="Embed" ProgID="Equation.DSMT4" ShapeID="_x0000_i1363" DrawAspect="Content" ObjectID="_1633802501" r:id="rId161"/>
        </w:object>
      </w:r>
      <w:r w:rsidR="00E42B93" w:rsidRPr="00E67179">
        <w:rPr>
          <w:rFonts w:ascii="Times New Roman" w:hAnsi="Times New Roman" w:cs="Times New Roman"/>
          <w:sz w:val="28"/>
          <w:szCs w:val="28"/>
        </w:rPr>
        <w:t xml:space="preserve">(định lí đường vuông góc dây cung). Do đó OM là đường trung bình </w:t>
      </w:r>
      <w:r w:rsidR="00E42B93" w:rsidRPr="00E67179">
        <w:rPr>
          <w:rFonts w:ascii="Times New Roman" w:hAnsi="Times New Roman" w:cs="Times New Roman"/>
          <w:position w:val="-14"/>
          <w:sz w:val="28"/>
          <w:szCs w:val="28"/>
        </w:rPr>
        <w:object w:dxaOrig="3780" w:dyaOrig="400">
          <v:shape id="_x0000_i1366" type="#_x0000_t75" style="width:189pt;height:20.25pt" o:ole="">
            <v:imagedata r:id="rId162" o:title=""/>
          </v:shape>
          <o:OLEObject Type="Embed" ProgID="Equation.DSMT4" ShapeID="_x0000_i1366" DrawAspect="Content" ObjectID="_1633802502" r:id="rId163"/>
        </w:object>
      </w:r>
    </w:p>
    <w:p w:rsidR="00E42B93" w:rsidRPr="00E67179" w:rsidRDefault="00E42B93" w:rsidP="00E67179">
      <w:pPr>
        <w:tabs>
          <w:tab w:val="left" w:pos="325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Vì </w:t>
      </w:r>
      <w:r w:rsidRPr="00E67179">
        <w:rPr>
          <w:rFonts w:ascii="Times New Roman" w:hAnsi="Times New Roman" w:cs="Times New Roman"/>
          <w:position w:val="-14"/>
          <w:sz w:val="28"/>
          <w:szCs w:val="28"/>
        </w:rPr>
        <w:object w:dxaOrig="2860" w:dyaOrig="400">
          <v:shape id="_x0000_i1369" type="#_x0000_t75" style="width:143.25pt;height:20.25pt" o:ole="">
            <v:imagedata r:id="rId164" o:title=""/>
          </v:shape>
          <o:OLEObject Type="Embed" ProgID="Equation.DSMT4" ShapeID="_x0000_i1369" DrawAspect="Content" ObjectID="_1633802503" r:id="rId165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nên khoảng cách từ tâm O đến dây cung FC lướn hơn khoảng cách từ tâm O đến dây AB (định lý liên hệ giữa dây và khoảng đến tâm).</w:t>
      </w:r>
    </w:p>
    <w:p w:rsidR="00E42B93" w:rsidRPr="00E67179" w:rsidRDefault="00E67179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0</w:t>
      </w:r>
      <w:r w:rsidR="00E42B93" w:rsidRPr="00E67179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E42B93" w:rsidRPr="00E67179">
        <w:rPr>
          <w:rFonts w:ascii="Times New Roman" w:hAnsi="Times New Roman" w:cs="Times New Roman"/>
          <w:sz w:val="28"/>
          <w:szCs w:val="28"/>
          <w:lang w:val="fr-FR"/>
        </w:rPr>
        <w:t xml:space="preserve"> Cho đường tròn (O ; R) và hai dây AB, CD trong đó </w:t>
      </w:r>
      <w:r w:rsidR="00E42B93" w:rsidRPr="00E67179">
        <w:rPr>
          <w:rFonts w:ascii="Times New Roman" w:hAnsi="Times New Roman" w:cs="Times New Roman"/>
          <w:position w:val="-8"/>
          <w:sz w:val="28"/>
          <w:szCs w:val="28"/>
        </w:rPr>
        <w:object w:dxaOrig="1100" w:dyaOrig="360">
          <v:shape id="_x0000_i1374" type="#_x0000_t75" style="width:54.75pt;height:18pt" o:ole="">
            <v:imagedata r:id="rId166" o:title=""/>
          </v:shape>
          <o:OLEObject Type="Embed" ProgID="Equation.DSMT4" ShapeID="_x0000_i1374" DrawAspect="Content" ObjectID="_1633802504" r:id="rId167"/>
        </w:object>
      </w:r>
    </w:p>
    <w:p w:rsidR="00E42B93" w:rsidRPr="00E67179" w:rsidRDefault="00E42B93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a) Hãy so sánh diện tích của các tam giác AOB, COD nếu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1100" w:dyaOrig="340">
          <v:shape id="_x0000_i1377" type="#_x0000_t75" style="width:54.75pt;height:17.25pt" o:ole="">
            <v:imagedata r:id="rId168" o:title=""/>
          </v:shape>
          <o:OLEObject Type="Embed" ProgID="Equation.DSMT4" ShapeID="_x0000_i1377" DrawAspect="Content" ObjectID="_1633802505" r:id="rId169"/>
        </w:object>
      </w:r>
    </w:p>
    <w:p w:rsidR="00E42B93" w:rsidRPr="00E67179" w:rsidRDefault="00E42B93" w:rsidP="00E6717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b) Hãy xác định độ dài AB sao cho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960" w:dyaOrig="279">
          <v:shape id="_x0000_i1380" type="#_x0000_t75" style="width:48pt;height:14.25pt" o:ole="">
            <v:imagedata r:id="rId170" o:title=""/>
          </v:shape>
          <o:OLEObject Type="Embed" ProgID="Equation.DSMT4" ShapeID="_x0000_i1380" DrawAspect="Content" ObjectID="_1633802506" r:id="rId171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mà </w:t>
      </w:r>
      <w:r w:rsidRPr="00E67179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383" type="#_x0000_t75" style="width:59.25pt;height:18pt" o:ole="">
            <v:imagedata r:id="rId172" o:title=""/>
          </v:shape>
          <o:OLEObject Type="Embed" ProgID="Equation.DSMT4" ShapeID="_x0000_i1383" DrawAspect="Content" ObjectID="_1633802507" r:id="rId173"/>
        </w:object>
      </w:r>
    </w:p>
    <w:p w:rsidR="007E3522" w:rsidRPr="00E67179" w:rsidRDefault="00E67179" w:rsidP="00E6717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6717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32992" behindDoc="0" locked="0" layoutInCell="1" allowOverlap="1" wp14:anchorId="1B3D8692" wp14:editId="22605254">
            <wp:simplePos x="0" y="0"/>
            <wp:positionH relativeFrom="column">
              <wp:posOffset>2540</wp:posOffset>
            </wp:positionH>
            <wp:positionV relativeFrom="paragraph">
              <wp:posOffset>1905</wp:posOffset>
            </wp:positionV>
            <wp:extent cx="1924050" cy="199072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42B93" w:rsidRPr="00E6717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31998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a) Vẽ </w:t>
      </w:r>
      <w:r w:rsidRPr="00E67179">
        <w:rPr>
          <w:rFonts w:ascii="Times New Roman" w:hAnsi="Times New Roman" w:cs="Times New Roman"/>
          <w:position w:val="-24"/>
          <w:sz w:val="28"/>
          <w:szCs w:val="28"/>
        </w:rPr>
        <w:object w:dxaOrig="5820" w:dyaOrig="680">
          <v:shape id="_x0000_i1389" type="#_x0000_t75" style="width:291pt;height:33.75pt" o:ole="">
            <v:imagedata r:id="rId175" o:title=""/>
          </v:shape>
          <o:OLEObject Type="Embed" ProgID="Equation.DSMT4" ShapeID="_x0000_i1389" DrawAspect="Content" ObjectID="_1633802508" r:id="rId176"/>
        </w:object>
      </w:r>
    </w:p>
    <w:p w:rsidR="00E42B93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Khi đó </w:t>
      </w:r>
      <w:r w:rsidRPr="00E67179">
        <w:rPr>
          <w:rFonts w:ascii="Times New Roman" w:hAnsi="Times New Roman" w:cs="Times New Roman"/>
          <w:position w:val="-34"/>
          <w:sz w:val="28"/>
          <w:szCs w:val="28"/>
        </w:rPr>
        <w:object w:dxaOrig="5420" w:dyaOrig="840">
          <v:shape id="_x0000_i1392" type="#_x0000_t75" style="width:270.75pt;height:42pt" o:ole="">
            <v:imagedata r:id="rId177" o:title=""/>
          </v:shape>
          <o:OLEObject Type="Embed" ProgID="Equation.DSMT4" ShapeID="_x0000_i1392" DrawAspect="Content" ObjectID="_1633802509" r:id="rId178"/>
        </w:object>
      </w:r>
    </w:p>
    <w:p w:rsidR="00F31998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34"/>
          <w:sz w:val="28"/>
          <w:szCs w:val="28"/>
        </w:rPr>
        <w:object w:dxaOrig="6800" w:dyaOrig="840">
          <v:shape id="_x0000_i1395" type="#_x0000_t75" style="width:339.75pt;height:42pt" o:ole="">
            <v:imagedata r:id="rId179" o:title=""/>
          </v:shape>
          <o:OLEObject Type="Embed" ProgID="Equation.DSMT4" ShapeID="_x0000_i1395" DrawAspect="Content" ObjectID="_1633802510" r:id="rId180"/>
        </w:object>
      </w:r>
    </w:p>
    <w:p w:rsidR="00F31998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24"/>
          <w:sz w:val="28"/>
          <w:szCs w:val="28"/>
        </w:rPr>
        <w:object w:dxaOrig="5340" w:dyaOrig="680">
          <v:shape id="_x0000_i1398" type="#_x0000_t75" style="width:267pt;height:33.75pt" o:ole="">
            <v:imagedata r:id="rId181" o:title=""/>
          </v:shape>
          <o:OLEObject Type="Embed" ProgID="Equation.DSMT4" ShapeID="_x0000_i1398" DrawAspect="Content" ObjectID="_1633802511" r:id="rId182"/>
        </w:object>
      </w:r>
    </w:p>
    <w:p w:rsidR="00F31998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lastRenderedPageBreak/>
        <w:t xml:space="preserve">Từ </w:t>
      </w:r>
      <w:r w:rsidRPr="00E67179">
        <w:rPr>
          <w:rFonts w:ascii="Times New Roman" w:hAnsi="Times New Roman" w:cs="Times New Roman"/>
          <w:position w:val="-18"/>
          <w:sz w:val="28"/>
          <w:szCs w:val="28"/>
        </w:rPr>
        <w:object w:dxaOrig="3000" w:dyaOrig="480">
          <v:shape id="_x0000_i1567" type="#_x0000_t75" style="width:150pt;height:24pt" o:ole="">
            <v:imagedata r:id="rId183" o:title=""/>
          </v:shape>
          <o:OLEObject Type="Embed" ProgID="Equation.DSMT4" ShapeID="_x0000_i1567" DrawAspect="Content" ObjectID="_1633802512" r:id="rId184"/>
        </w:object>
      </w:r>
    </w:p>
    <w:p w:rsidR="00F31998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b) Ta có </w:t>
      </w:r>
      <w:r w:rsidRPr="00E67179">
        <w:rPr>
          <w:rFonts w:ascii="Times New Roman" w:hAnsi="Times New Roman" w:cs="Times New Roman"/>
          <w:position w:val="-24"/>
          <w:sz w:val="28"/>
          <w:szCs w:val="28"/>
        </w:rPr>
        <w:object w:dxaOrig="5760" w:dyaOrig="680">
          <v:shape id="_x0000_i1570" type="#_x0000_t75" style="width:4in;height:33.75pt" o:ole="">
            <v:imagedata r:id="rId185" o:title=""/>
          </v:shape>
          <o:OLEObject Type="Embed" ProgID="Equation.DSMT4" ShapeID="_x0000_i1570" DrawAspect="Content" ObjectID="_1633802513" r:id="rId186"/>
        </w:object>
      </w:r>
    </w:p>
    <w:p w:rsidR="00F31998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Góc nhọn giữa hai đường thẳng OC, OD là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573" type="#_x0000_t75" style="width:18.75pt;height:15.75pt" o:ole="">
            <v:imagedata r:id="rId187" o:title=""/>
          </v:shape>
          <o:OLEObject Type="Embed" ProgID="Equation.DSMT4" ShapeID="_x0000_i1573" DrawAspect="Content" ObjectID="_1633802514" r:id="rId188"/>
        </w:object>
      </w:r>
    </w:p>
    <w:p w:rsidR="00F31998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24"/>
          <w:sz w:val="28"/>
          <w:szCs w:val="28"/>
        </w:rPr>
        <w:object w:dxaOrig="3680" w:dyaOrig="620">
          <v:shape id="_x0000_i1576" type="#_x0000_t75" style="width:183.75pt;height:30.75pt" o:ole="">
            <v:imagedata r:id="rId189" o:title=""/>
          </v:shape>
          <o:OLEObject Type="Embed" ProgID="Equation.DSMT4" ShapeID="_x0000_i1576" DrawAspect="Content" ObjectID="_1633802515" r:id="rId190"/>
        </w:object>
      </w:r>
    </w:p>
    <w:p w:rsidR="00F31998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Gọi góc nhọn giữa hai đường thẳng OA, OB là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586" type="#_x0000_t75" style="width:12pt;height:11.25pt" o:ole="">
            <v:imagedata r:id="rId191" o:title=""/>
          </v:shape>
          <o:OLEObject Type="Embed" ProgID="Equation.DSMT4" ShapeID="_x0000_i1586" DrawAspect="Content" ObjectID="_1633802516" r:id="rId192"/>
        </w:object>
      </w:r>
    </w:p>
    <w:p w:rsidR="00F31998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position w:val="-24"/>
          <w:sz w:val="28"/>
          <w:szCs w:val="28"/>
        </w:rPr>
        <w:object w:dxaOrig="8260" w:dyaOrig="620">
          <v:shape id="_x0000_i1590" type="#_x0000_t75" style="width:413.25pt;height:30.75pt" o:ole="">
            <v:imagedata r:id="rId193" o:title=""/>
          </v:shape>
          <o:OLEObject Type="Embed" ProgID="Equation.DSMT4" ShapeID="_x0000_i1590" DrawAspect="Content" ObjectID="_1633802517" r:id="rId194"/>
        </w:object>
      </w:r>
    </w:p>
    <w:p w:rsidR="00F31998" w:rsidRPr="00E67179" w:rsidRDefault="00F31998" w:rsidP="00E67179">
      <w:pPr>
        <w:tabs>
          <w:tab w:val="left" w:pos="589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Do đó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1120" w:dyaOrig="340">
          <v:shape id="_x0000_i1593" type="#_x0000_t75" style="width:56.25pt;height:17.25pt" o:ole="">
            <v:imagedata r:id="rId195" o:title=""/>
          </v:shape>
          <o:OLEObject Type="Embed" ProgID="Equation.DSMT4" ShapeID="_x0000_i1593" DrawAspect="Content" ObjectID="_1633802518" r:id="rId196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hoặc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520" w:dyaOrig="320">
          <v:shape id="_x0000_i1776" type="#_x0000_t75" style="width:26.25pt;height:15.75pt" o:ole="">
            <v:imagedata r:id="rId197" o:title=""/>
          </v:shape>
          <o:OLEObject Type="Embed" ProgID="Equation.DSMT4" ShapeID="_x0000_i1776" DrawAspect="Content" ObjectID="_1633802519" r:id="rId198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Để cho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960" w:dyaOrig="279">
          <v:shape id="_x0000_i1779" type="#_x0000_t75" style="width:48pt;height:14.25pt" o:ole="">
            <v:imagedata r:id="rId199" o:title=""/>
          </v:shape>
          <o:OLEObject Type="Embed" ProgID="Equation.DSMT4" ShapeID="_x0000_i1779" DrawAspect="Content" ObjectID="_1633802520" r:id="rId200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, ta lấy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1120" w:dyaOrig="340">
          <v:shape id="_x0000_i2056" type="#_x0000_t75" style="width:56.25pt;height:17.25pt" o:ole="">
            <v:imagedata r:id="rId195" o:title=""/>
          </v:shape>
          <o:OLEObject Type="Embed" ProgID="Equation.DSMT4" ShapeID="_x0000_i2056" DrawAspect="Content" ObjectID="_1633802521" r:id="rId201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lúc đó tam giác AOB đều, suy ra </w:t>
      </w:r>
      <w:r w:rsidRPr="00E67179">
        <w:rPr>
          <w:rFonts w:ascii="Times New Roman" w:hAnsi="Times New Roman" w:cs="Times New Roman"/>
          <w:position w:val="-6"/>
          <w:sz w:val="28"/>
          <w:szCs w:val="28"/>
        </w:rPr>
        <w:object w:dxaOrig="1920" w:dyaOrig="279">
          <v:shape id="_x0000_i2059" type="#_x0000_t75" style="width:96pt;height:14.25pt" o:ole="">
            <v:imagedata r:id="rId202" o:title=""/>
          </v:shape>
          <o:OLEObject Type="Embed" ProgID="Equation.DSMT4" ShapeID="_x0000_i2059" DrawAspect="Content" ObjectID="_1633802522" r:id="rId203"/>
        </w:object>
      </w:r>
    </w:p>
    <w:p w:rsidR="00E67179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67179">
        <w:rPr>
          <w:rFonts w:ascii="Times New Roman" w:hAnsi="Times New Roman" w:cs="Times New Roman"/>
          <w:sz w:val="28"/>
          <w:szCs w:val="28"/>
        </w:rPr>
        <w:t xml:space="preserve">*) Lưu ý:  Thay cho việc vẽ </w: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2060" w:dyaOrig="320">
          <v:shape id="_x0000_i2062" type="#_x0000_t75" style="width:102.75pt;height:15.75pt" o:ole="">
            <v:imagedata r:id="rId204" o:title=""/>
          </v:shape>
          <o:OLEObject Type="Embed" ProgID="Equation.DSMT4" ShapeID="_x0000_i2062" DrawAspect="Content" ObjectID="_1633802523" r:id="rId205"/>
        </w:object>
      </w:r>
      <w:r w:rsidRPr="00E67179">
        <w:rPr>
          <w:rFonts w:ascii="Times New Roman" w:hAnsi="Times New Roman" w:cs="Times New Roman"/>
          <w:sz w:val="28"/>
          <w:szCs w:val="28"/>
        </w:rPr>
        <w:t xml:space="preserve"> ta có thể gọi H và K lần lượt là trung điểm của AB và CD. Thế thì </w:t>
      </w:r>
      <w:r w:rsidRPr="00E67179">
        <w:rPr>
          <w:rFonts w:ascii="Times New Roman" w:hAnsi="Times New Roman" w:cs="Times New Roman"/>
          <w:position w:val="-10"/>
          <w:sz w:val="28"/>
          <w:szCs w:val="28"/>
        </w:rPr>
        <w:object w:dxaOrig="2060" w:dyaOrig="320">
          <v:shape id="_x0000_i2065" type="#_x0000_t75" style="width:102.75pt;height:15.75pt" o:ole="">
            <v:imagedata r:id="rId206" o:title=""/>
          </v:shape>
          <o:OLEObject Type="Embed" ProgID="Equation.DSMT4" ShapeID="_x0000_i2065" DrawAspect="Content" ObjectID="_1633802524" r:id="rId207"/>
        </w:object>
      </w:r>
      <w:r w:rsidR="00E67179"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p w:rsidR="00F31998" w:rsidRPr="00E67179" w:rsidRDefault="00F31998" w:rsidP="00E6717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F31998" w:rsidRPr="00E67179" w:rsidSect="002F5D0B">
      <w:footerReference w:type="default" r:id="rId208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54BE" w:rsidRDefault="00B654BE" w:rsidP="000B1C1E">
      <w:pPr>
        <w:spacing w:after="0" w:line="240" w:lineRule="auto"/>
      </w:pPr>
      <w:r>
        <w:separator/>
      </w:r>
    </w:p>
  </w:endnote>
  <w:endnote w:type="continuationSeparator" w:id="0">
    <w:p w:rsidR="00B654BE" w:rsidRDefault="00B654BE" w:rsidP="000B1C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92349591"/>
      <w:docPartObj>
        <w:docPartGallery w:val="Page Numbers (Bottom of Page)"/>
        <w:docPartUnique/>
      </w:docPartObj>
    </w:sdtPr>
    <w:sdtContent>
      <w:p w:rsidR="00F31998" w:rsidRDefault="00F31998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F31998" w:rsidRPr="002F5D0B" w:rsidRDefault="00F31998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2F5D0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2F5D0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2F5D0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E67179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8</w:t>
                    </w:r>
                    <w:r w:rsidRPr="002F5D0B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54BE" w:rsidRDefault="00B654BE" w:rsidP="000B1C1E">
      <w:pPr>
        <w:spacing w:after="0" w:line="240" w:lineRule="auto"/>
      </w:pPr>
      <w:r>
        <w:separator/>
      </w:r>
    </w:p>
  </w:footnote>
  <w:footnote w:type="continuationSeparator" w:id="0">
    <w:p w:rsidR="00B654BE" w:rsidRDefault="00B654BE" w:rsidP="000B1C1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31EEF"/>
    <w:rsid w:val="0005114C"/>
    <w:rsid w:val="000527B2"/>
    <w:rsid w:val="000A2330"/>
    <w:rsid w:val="000B1C1E"/>
    <w:rsid w:val="000D57D6"/>
    <w:rsid w:val="00184DF9"/>
    <w:rsid w:val="00195CD3"/>
    <w:rsid w:val="001B6A7E"/>
    <w:rsid w:val="001C62F6"/>
    <w:rsid w:val="00233F4A"/>
    <w:rsid w:val="002F5D0B"/>
    <w:rsid w:val="00323820"/>
    <w:rsid w:val="00376FBE"/>
    <w:rsid w:val="003C1882"/>
    <w:rsid w:val="00432919"/>
    <w:rsid w:val="00497B12"/>
    <w:rsid w:val="005528E8"/>
    <w:rsid w:val="006A3E15"/>
    <w:rsid w:val="00706D15"/>
    <w:rsid w:val="00724F8E"/>
    <w:rsid w:val="00786290"/>
    <w:rsid w:val="007E3522"/>
    <w:rsid w:val="008013D7"/>
    <w:rsid w:val="008D3872"/>
    <w:rsid w:val="008E4A39"/>
    <w:rsid w:val="008E527D"/>
    <w:rsid w:val="0092222B"/>
    <w:rsid w:val="00965870"/>
    <w:rsid w:val="00B654BE"/>
    <w:rsid w:val="00C91E18"/>
    <w:rsid w:val="00C922CF"/>
    <w:rsid w:val="00D31EEF"/>
    <w:rsid w:val="00E42B93"/>
    <w:rsid w:val="00E67179"/>
    <w:rsid w:val="00F31998"/>
    <w:rsid w:val="00F64E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0D37171F"/>
  <w15:docId w15:val="{BE242C7F-AF1E-4198-B9C8-F30664BE67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38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1E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EE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B1C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1C1E"/>
  </w:style>
  <w:style w:type="paragraph" w:styleId="Footer">
    <w:name w:val="footer"/>
    <w:basedOn w:val="Normal"/>
    <w:link w:val="FooterChar"/>
    <w:uiPriority w:val="99"/>
    <w:unhideWhenUsed/>
    <w:rsid w:val="000B1C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1C1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8.wmf"/><Relationship Id="rId191" Type="http://schemas.openxmlformats.org/officeDocument/2006/relationships/image" Target="media/image99.wmf"/><Relationship Id="rId205" Type="http://schemas.openxmlformats.org/officeDocument/2006/relationships/oleObject" Target="embeddings/oleObject95.bin"/><Relationship Id="rId16" Type="http://schemas.openxmlformats.org/officeDocument/2006/relationships/image" Target="media/image7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e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6.wmf"/><Relationship Id="rId144" Type="http://schemas.openxmlformats.org/officeDocument/2006/relationships/oleObject" Target="embeddings/oleObject65.bin"/><Relationship Id="rId149" Type="http://schemas.openxmlformats.org/officeDocument/2006/relationships/oleObject" Target="embeddings/oleObject67.bin"/><Relationship Id="rId5" Type="http://schemas.openxmlformats.org/officeDocument/2006/relationships/endnotes" Target="endnotes.xml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160" Type="http://schemas.openxmlformats.org/officeDocument/2006/relationships/image" Target="media/image83.wmf"/><Relationship Id="rId165" Type="http://schemas.openxmlformats.org/officeDocument/2006/relationships/oleObject" Target="embeddings/oleObject75.bin"/><Relationship Id="rId181" Type="http://schemas.openxmlformats.org/officeDocument/2006/relationships/image" Target="media/image94.wmf"/><Relationship Id="rId186" Type="http://schemas.openxmlformats.org/officeDocument/2006/relationships/oleObject" Target="embeddings/oleObject8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61.wmf"/><Relationship Id="rId134" Type="http://schemas.openxmlformats.org/officeDocument/2006/relationships/oleObject" Target="embeddings/oleObject60.bin"/><Relationship Id="rId139" Type="http://schemas.openxmlformats.org/officeDocument/2006/relationships/image" Target="media/image72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8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oleObject" Target="embeddings/oleObject80.bin"/><Relationship Id="rId192" Type="http://schemas.openxmlformats.org/officeDocument/2006/relationships/oleObject" Target="embeddings/oleObject88.bin"/><Relationship Id="rId197" Type="http://schemas.openxmlformats.org/officeDocument/2006/relationships/image" Target="media/image102.wmf"/><Relationship Id="rId206" Type="http://schemas.openxmlformats.org/officeDocument/2006/relationships/image" Target="media/image106.wmf"/><Relationship Id="rId201" Type="http://schemas.openxmlformats.org/officeDocument/2006/relationships/oleObject" Target="embeddings/oleObject93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emf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4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5.wmf"/><Relationship Id="rId161" Type="http://schemas.openxmlformats.org/officeDocument/2006/relationships/oleObject" Target="embeddings/oleObject73.bin"/><Relationship Id="rId166" Type="http://schemas.openxmlformats.org/officeDocument/2006/relationships/image" Target="media/image86.wmf"/><Relationship Id="rId182" Type="http://schemas.openxmlformats.org/officeDocument/2006/relationships/oleObject" Target="embeddings/oleObject83.bin"/><Relationship Id="rId187" Type="http://schemas.openxmlformats.org/officeDocument/2006/relationships/image" Target="media/image97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130" Type="http://schemas.openxmlformats.org/officeDocument/2006/relationships/image" Target="media/image67.wmf"/><Relationship Id="rId135" Type="http://schemas.openxmlformats.org/officeDocument/2006/relationships/image" Target="media/image70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oleObject" Target="embeddings/oleObject91.bin"/><Relationship Id="rId172" Type="http://schemas.openxmlformats.org/officeDocument/2006/relationships/image" Target="media/image89.wmf"/><Relationship Id="rId193" Type="http://schemas.openxmlformats.org/officeDocument/2006/relationships/image" Target="media/image100.wmf"/><Relationship Id="rId202" Type="http://schemas.openxmlformats.org/officeDocument/2006/relationships/image" Target="media/image104.wmf"/><Relationship Id="rId207" Type="http://schemas.openxmlformats.org/officeDocument/2006/relationships/oleObject" Target="embeddings/oleObject96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6.e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3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162" Type="http://schemas.openxmlformats.org/officeDocument/2006/relationships/image" Target="media/image84.wmf"/><Relationship Id="rId183" Type="http://schemas.openxmlformats.org/officeDocument/2006/relationships/image" Target="media/image95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52" Type="http://schemas.openxmlformats.org/officeDocument/2006/relationships/image" Target="media/image79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89.bin"/><Relationship Id="rId199" Type="http://schemas.openxmlformats.org/officeDocument/2006/relationships/image" Target="media/image103.wmf"/><Relationship Id="rId203" Type="http://schemas.openxmlformats.org/officeDocument/2006/relationships/oleObject" Target="embeddings/oleObject94.bin"/><Relationship Id="rId208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image" Target="media/image76.emf"/><Relationship Id="rId168" Type="http://schemas.openxmlformats.org/officeDocument/2006/relationships/image" Target="media/image8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189" Type="http://schemas.openxmlformats.org/officeDocument/2006/relationships/image" Target="media/image98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image" Target="media/image82.wmf"/><Relationship Id="rId20" Type="http://schemas.openxmlformats.org/officeDocument/2006/relationships/image" Target="media/image9.e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8.emf"/><Relationship Id="rId153" Type="http://schemas.openxmlformats.org/officeDocument/2006/relationships/oleObject" Target="embeddings/oleObject69.bin"/><Relationship Id="rId174" Type="http://schemas.openxmlformats.org/officeDocument/2006/relationships/image" Target="media/image90.emf"/><Relationship Id="rId179" Type="http://schemas.openxmlformats.org/officeDocument/2006/relationships/image" Target="media/image93.wmf"/><Relationship Id="rId195" Type="http://schemas.openxmlformats.org/officeDocument/2006/relationships/image" Target="media/image101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87.bin"/><Relationship Id="rId204" Type="http://schemas.openxmlformats.org/officeDocument/2006/relationships/image" Target="media/image10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6.e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8.e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oleObject" Target="embeddings/oleObject77.bin"/><Relationship Id="rId185" Type="http://schemas.openxmlformats.org/officeDocument/2006/relationships/image" Target="media/image96.wmf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80" Type="http://schemas.openxmlformats.org/officeDocument/2006/relationships/oleObject" Target="embeddings/oleObject82.bin"/><Relationship Id="rId210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image" Target="media/image91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1</Pages>
  <Words>1088</Words>
  <Characters>620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15</cp:revision>
  <cp:lastPrinted>2018-12-07T11:37:00Z</cp:lastPrinted>
  <dcterms:created xsi:type="dcterms:W3CDTF">2018-06-14T03:47:00Z</dcterms:created>
  <dcterms:modified xsi:type="dcterms:W3CDTF">2019-10-28T14:07:00Z</dcterms:modified>
</cp:coreProperties>
</file>